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14:paraId="698BE9B3" w14:textId="77777777" w:rsidR="00BE3DE7" w:rsidRPr="005215AF" w:rsidRDefault="009F352D">
      <w:pPr>
        <w:spacing w:line="360" w:lineRule="auto"/>
        <w:jc w:val="center"/>
        <w:rPr>
          <w:color w:val="000000" w:themeColor="text1"/>
          <w:lang w:val="ru-RU"/>
        </w:rPr>
      </w:pPr>
      <w:r w:rsidRPr="005215AF">
        <w:rPr>
          <w:rFonts w:ascii="Times New Roman" w:eastAsia="Times New Roman" w:hAnsi="Times New Roman" w:cs="Times New Roman"/>
          <w:b/>
          <w:smallCaps/>
          <w:color w:val="000000" w:themeColor="text1"/>
          <w:sz w:val="28"/>
          <w:szCs w:val="28"/>
          <w:lang w:val="ru-RU"/>
        </w:rPr>
        <w:t>МИНОБРНАУКИ РОССИИ</w:t>
      </w:r>
    </w:p>
    <w:p w14:paraId="379170F6" w14:textId="77777777" w:rsidR="00BE3DE7" w:rsidRPr="005215AF" w:rsidRDefault="009F352D">
      <w:pPr>
        <w:spacing w:line="360" w:lineRule="auto"/>
        <w:jc w:val="center"/>
        <w:rPr>
          <w:color w:val="000000" w:themeColor="text1"/>
          <w:lang w:val="ru-RU"/>
        </w:rPr>
      </w:pPr>
      <w:r w:rsidRPr="005215AF">
        <w:rPr>
          <w:rFonts w:ascii="Times New Roman" w:eastAsia="Times New Roman" w:hAnsi="Times New Roman" w:cs="Times New Roman"/>
          <w:b/>
          <w:smallCaps/>
          <w:color w:val="000000" w:themeColor="text1"/>
          <w:sz w:val="28"/>
          <w:szCs w:val="28"/>
          <w:lang w:val="ru-RU"/>
        </w:rPr>
        <w:t>САНКТ-ПЕТЕРБУРГСКИЙ ГОСУДАРСТВЕННЫЙ</w:t>
      </w:r>
    </w:p>
    <w:p w14:paraId="61A76DA6" w14:textId="77777777" w:rsidR="00BE3DE7" w:rsidRPr="005215AF" w:rsidRDefault="009F352D">
      <w:pPr>
        <w:spacing w:line="360" w:lineRule="auto"/>
        <w:jc w:val="center"/>
        <w:rPr>
          <w:color w:val="000000" w:themeColor="text1"/>
          <w:lang w:val="ru-RU"/>
        </w:rPr>
      </w:pPr>
      <w:r w:rsidRPr="005215AF">
        <w:rPr>
          <w:rFonts w:ascii="Times New Roman" w:eastAsia="Times New Roman" w:hAnsi="Times New Roman" w:cs="Times New Roman"/>
          <w:b/>
          <w:smallCaps/>
          <w:color w:val="000000" w:themeColor="text1"/>
          <w:sz w:val="28"/>
          <w:szCs w:val="28"/>
          <w:lang w:val="ru-RU"/>
        </w:rPr>
        <w:t>ЭЛЕКТРОТЕХНИЧЕСКИЙ УНИВЕРСИТЕТ</w:t>
      </w:r>
    </w:p>
    <w:p w14:paraId="6F2662CD" w14:textId="77777777" w:rsidR="00BE3DE7" w:rsidRPr="005215AF" w:rsidRDefault="009F352D">
      <w:pPr>
        <w:spacing w:line="360" w:lineRule="auto"/>
        <w:jc w:val="center"/>
        <w:rPr>
          <w:color w:val="000000" w:themeColor="text1"/>
          <w:lang w:val="ru-RU"/>
        </w:rPr>
      </w:pPr>
      <w:r w:rsidRPr="005215AF">
        <w:rPr>
          <w:rFonts w:ascii="Times New Roman" w:eastAsia="Times New Roman" w:hAnsi="Times New Roman" w:cs="Times New Roman"/>
          <w:b/>
          <w:smallCaps/>
          <w:color w:val="000000" w:themeColor="text1"/>
          <w:sz w:val="28"/>
          <w:szCs w:val="28"/>
          <w:lang w:val="ru-RU"/>
        </w:rPr>
        <w:t>«ЛЭТИ» ИМ. В.И. УЛЬЯНОВА (ЛЕНИНА)</w:t>
      </w:r>
    </w:p>
    <w:p w14:paraId="2EA94916" w14:textId="77777777" w:rsidR="00BE3DE7" w:rsidRPr="00B70139" w:rsidRDefault="009F352D">
      <w:pPr>
        <w:spacing w:line="360" w:lineRule="auto"/>
        <w:jc w:val="center"/>
        <w:rPr>
          <w:color w:val="000000" w:themeColor="text1"/>
          <w:lang w:val="ru-RU"/>
        </w:rPr>
      </w:pPr>
      <w:r w:rsidRPr="00B7013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  <w:t>Кафедра МО ЭВМ</w:t>
      </w:r>
    </w:p>
    <w:p w14:paraId="2F659926" w14:textId="77777777" w:rsidR="00BE3DE7" w:rsidRPr="00B70139" w:rsidRDefault="00BE3DE7">
      <w:pPr>
        <w:spacing w:line="360" w:lineRule="auto"/>
        <w:jc w:val="center"/>
        <w:rPr>
          <w:color w:val="000000" w:themeColor="text1"/>
          <w:lang w:val="ru-RU"/>
        </w:rPr>
      </w:pPr>
    </w:p>
    <w:p w14:paraId="67B11D92" w14:textId="77777777" w:rsidR="00BE3DE7" w:rsidRPr="00B70139" w:rsidRDefault="00BE3DE7">
      <w:pPr>
        <w:spacing w:line="360" w:lineRule="auto"/>
        <w:jc w:val="center"/>
        <w:rPr>
          <w:color w:val="000000" w:themeColor="text1"/>
          <w:lang w:val="ru-RU"/>
        </w:rPr>
      </w:pPr>
    </w:p>
    <w:p w14:paraId="10C850EB" w14:textId="77777777" w:rsidR="00BE3DE7" w:rsidRPr="00B70139" w:rsidRDefault="00BE3DE7">
      <w:pPr>
        <w:spacing w:line="360" w:lineRule="auto"/>
        <w:jc w:val="center"/>
        <w:rPr>
          <w:color w:val="000000" w:themeColor="text1"/>
          <w:lang w:val="ru-RU"/>
        </w:rPr>
      </w:pPr>
    </w:p>
    <w:p w14:paraId="6FD509E8" w14:textId="77777777" w:rsidR="00BE3DE7" w:rsidRPr="00B70139" w:rsidRDefault="00BE3DE7">
      <w:pPr>
        <w:spacing w:line="360" w:lineRule="auto"/>
        <w:jc w:val="center"/>
        <w:rPr>
          <w:color w:val="000000" w:themeColor="text1"/>
          <w:lang w:val="ru-RU"/>
        </w:rPr>
      </w:pPr>
    </w:p>
    <w:p w14:paraId="5AE9EE82" w14:textId="77777777" w:rsidR="00BE3DE7" w:rsidRPr="00B70139" w:rsidRDefault="00BE3DE7">
      <w:pPr>
        <w:spacing w:line="360" w:lineRule="auto"/>
        <w:jc w:val="center"/>
        <w:rPr>
          <w:color w:val="000000" w:themeColor="text1"/>
          <w:lang w:val="ru-RU"/>
        </w:rPr>
      </w:pPr>
    </w:p>
    <w:p w14:paraId="5B6FDA59" w14:textId="77777777" w:rsidR="00BE3DE7" w:rsidRPr="00B70139" w:rsidRDefault="00BE3DE7">
      <w:pPr>
        <w:spacing w:line="360" w:lineRule="auto"/>
        <w:jc w:val="center"/>
        <w:rPr>
          <w:color w:val="000000" w:themeColor="text1"/>
          <w:lang w:val="ru-RU"/>
        </w:rPr>
      </w:pPr>
    </w:p>
    <w:p w14:paraId="6D188276" w14:textId="77777777" w:rsidR="00BE3DE7" w:rsidRPr="00B70139" w:rsidRDefault="00BE3DE7">
      <w:pPr>
        <w:spacing w:line="360" w:lineRule="auto"/>
        <w:jc w:val="center"/>
        <w:rPr>
          <w:color w:val="000000" w:themeColor="text1"/>
          <w:lang w:val="ru-RU"/>
        </w:rPr>
      </w:pPr>
    </w:p>
    <w:p w14:paraId="6051EBEA" w14:textId="77777777" w:rsidR="00BE3DE7" w:rsidRPr="005215AF" w:rsidRDefault="009F352D">
      <w:pPr>
        <w:spacing w:line="360" w:lineRule="auto"/>
        <w:jc w:val="center"/>
        <w:rPr>
          <w:color w:val="000000" w:themeColor="text1"/>
          <w:lang w:val="ru-RU"/>
        </w:rPr>
      </w:pPr>
      <w:r w:rsidRPr="005215AF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  <w:t>ОТЧЕТ</w:t>
      </w:r>
    </w:p>
    <w:p w14:paraId="41D4645F" w14:textId="7C1A9E9E" w:rsidR="00BE3DE7" w:rsidRPr="003459C8" w:rsidRDefault="009F352D">
      <w:pPr>
        <w:spacing w:line="360" w:lineRule="auto"/>
        <w:jc w:val="center"/>
        <w:rPr>
          <w:color w:val="000000" w:themeColor="text1"/>
          <w:lang w:val="ru-RU"/>
        </w:rPr>
      </w:pPr>
      <w:r w:rsidRPr="005215AF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  <w:t>по лабораторной работе №</w:t>
      </w:r>
      <w:r w:rsidR="00D93B9C" w:rsidRPr="003459C8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  <w:t>3</w:t>
      </w:r>
    </w:p>
    <w:p w14:paraId="0C1B6DBA" w14:textId="7D9BE756" w:rsidR="00BE3DE7" w:rsidRPr="005215AF" w:rsidRDefault="00F869F5">
      <w:pPr>
        <w:spacing w:line="360" w:lineRule="auto"/>
        <w:jc w:val="center"/>
        <w:rPr>
          <w:color w:val="000000" w:themeColor="text1"/>
          <w:lang w:val="ru-RU"/>
        </w:rPr>
      </w:pPr>
      <w:r w:rsidRPr="005215AF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  <w:t>по дисциплине «Построение и Анализ Алгоритмов</w:t>
      </w:r>
      <w:r w:rsidR="009F352D" w:rsidRPr="005215AF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  <w:t>»</w:t>
      </w:r>
    </w:p>
    <w:p w14:paraId="134D2A8D" w14:textId="5C3D4093" w:rsidR="00BE3DE7" w:rsidRPr="00D93B9C" w:rsidRDefault="009F352D">
      <w:pPr>
        <w:spacing w:line="36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</w:pPr>
      <w:r w:rsidRPr="005215AF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Тема: </w:t>
      </w:r>
      <w:r w:rsidR="00D93B9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  <w:t>Метод ветвей и границ</w:t>
      </w:r>
    </w:p>
    <w:p w14:paraId="12661C9F" w14:textId="77777777" w:rsidR="003B3681" w:rsidRPr="00D93B9C" w:rsidRDefault="003B3681">
      <w:pPr>
        <w:spacing w:line="36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7264B87B" w14:textId="4A05E8C3" w:rsidR="003B3681" w:rsidRPr="003459C8" w:rsidRDefault="005215AF">
      <w:pPr>
        <w:spacing w:line="360" w:lineRule="auto"/>
        <w:jc w:val="center"/>
        <w:rPr>
          <w:color w:val="000000" w:themeColor="text1"/>
          <w:lang w:val="ru-RU"/>
        </w:rPr>
      </w:pPr>
      <w:r w:rsidRPr="00D93B9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  <w:t>Вариант</w:t>
      </w:r>
      <w:r w:rsidR="00D93B9C" w:rsidRPr="00D93B9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1</w:t>
      </w:r>
      <w:r w:rsidR="00D93B9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>b</w:t>
      </w:r>
    </w:p>
    <w:p w14:paraId="1D0633C8" w14:textId="77777777" w:rsidR="00BE3DE7" w:rsidRPr="00D93B9C" w:rsidRDefault="00BE3DE7">
      <w:pPr>
        <w:spacing w:line="360" w:lineRule="auto"/>
        <w:jc w:val="center"/>
        <w:rPr>
          <w:color w:val="000000" w:themeColor="text1"/>
          <w:lang w:val="ru-RU"/>
        </w:rPr>
      </w:pPr>
    </w:p>
    <w:p w14:paraId="11FD451E" w14:textId="77777777" w:rsidR="00BE3DE7" w:rsidRPr="00D93B9C" w:rsidRDefault="00BE3DE7">
      <w:pPr>
        <w:spacing w:line="360" w:lineRule="auto"/>
        <w:jc w:val="center"/>
        <w:rPr>
          <w:color w:val="000000" w:themeColor="text1"/>
          <w:lang w:val="ru-RU"/>
        </w:rPr>
      </w:pPr>
    </w:p>
    <w:p w14:paraId="3C5151FC" w14:textId="77777777" w:rsidR="00BE3DE7" w:rsidRPr="00D93B9C" w:rsidRDefault="00BE3DE7">
      <w:pPr>
        <w:spacing w:line="360" w:lineRule="auto"/>
        <w:rPr>
          <w:color w:val="000000" w:themeColor="text1"/>
          <w:lang w:val="ru-RU"/>
        </w:rPr>
      </w:pPr>
    </w:p>
    <w:p w14:paraId="16C31255" w14:textId="77777777" w:rsidR="003B3681" w:rsidRPr="00D93B9C" w:rsidRDefault="003B3681">
      <w:pPr>
        <w:spacing w:line="360" w:lineRule="auto"/>
        <w:rPr>
          <w:color w:val="000000" w:themeColor="text1"/>
          <w:lang w:val="ru-RU"/>
        </w:rPr>
      </w:pPr>
    </w:p>
    <w:p w14:paraId="54A2FBED" w14:textId="77777777" w:rsidR="003B3681" w:rsidRPr="00D93B9C" w:rsidRDefault="003B3681">
      <w:pPr>
        <w:spacing w:line="360" w:lineRule="auto"/>
        <w:rPr>
          <w:color w:val="000000" w:themeColor="text1"/>
          <w:lang w:val="ru-RU"/>
        </w:rPr>
      </w:pPr>
    </w:p>
    <w:p w14:paraId="0BA7A405" w14:textId="77777777" w:rsidR="003B3681" w:rsidRPr="00D93B9C" w:rsidRDefault="003B3681">
      <w:pPr>
        <w:spacing w:line="360" w:lineRule="auto"/>
        <w:rPr>
          <w:color w:val="000000" w:themeColor="text1"/>
          <w:lang w:val="ru-RU"/>
        </w:rPr>
      </w:pPr>
    </w:p>
    <w:p w14:paraId="394BFD07" w14:textId="77777777" w:rsidR="003B3681" w:rsidRPr="00D93B9C" w:rsidRDefault="003B3681">
      <w:pPr>
        <w:spacing w:line="360" w:lineRule="auto"/>
        <w:rPr>
          <w:color w:val="000000" w:themeColor="text1"/>
          <w:lang w:val="ru-RU"/>
        </w:rPr>
      </w:pPr>
    </w:p>
    <w:p w14:paraId="3336CBA3" w14:textId="77777777" w:rsidR="00BE3DE7" w:rsidRPr="00D93B9C" w:rsidRDefault="00BE3DE7">
      <w:pPr>
        <w:spacing w:line="360" w:lineRule="auto"/>
        <w:jc w:val="center"/>
        <w:rPr>
          <w:color w:val="000000" w:themeColor="text1"/>
          <w:lang w:val="ru-RU"/>
        </w:rPr>
      </w:pPr>
    </w:p>
    <w:p w14:paraId="582EFABD" w14:textId="77777777" w:rsidR="00BE3DE7" w:rsidRPr="00D93B9C" w:rsidRDefault="00BE3DE7">
      <w:pPr>
        <w:spacing w:line="360" w:lineRule="auto"/>
        <w:jc w:val="center"/>
        <w:rPr>
          <w:color w:val="000000" w:themeColor="text1"/>
          <w:lang w:val="ru-RU"/>
        </w:rPr>
      </w:pPr>
    </w:p>
    <w:tbl>
      <w:tblPr>
        <w:tblStyle w:val="a5"/>
        <w:tblW w:w="9854" w:type="dxa"/>
        <w:tblInd w:w="-108" w:type="dxa"/>
        <w:tblLayout w:type="fixed"/>
        <w:tblLook w:val="0000" w:firstRow="0" w:lastRow="0" w:firstColumn="0" w:lastColumn="0" w:noHBand="0" w:noVBand="0"/>
      </w:tblPr>
      <w:tblGrid>
        <w:gridCol w:w="4348"/>
        <w:gridCol w:w="2609"/>
        <w:gridCol w:w="2897"/>
      </w:tblGrid>
      <w:tr w:rsidR="00971397" w:rsidRPr="00971397" w14:paraId="3A08D969" w14:textId="77777777">
        <w:trPr>
          <w:trHeight w:val="600"/>
        </w:trPr>
        <w:tc>
          <w:tcPr>
            <w:tcW w:w="4348" w:type="dxa"/>
          </w:tcPr>
          <w:p w14:paraId="1D560C4A" w14:textId="77777777" w:rsidR="00BE3DE7" w:rsidRPr="00971397" w:rsidRDefault="009F352D">
            <w:pPr>
              <w:spacing w:line="240" w:lineRule="auto"/>
              <w:rPr>
                <w:color w:val="000000" w:themeColor="text1"/>
              </w:rPr>
            </w:pPr>
            <w:r w:rsidRPr="009713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Студент гр. </w:t>
            </w:r>
            <w:r w:rsidR="003B3681" w:rsidRPr="009713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5382</w:t>
            </w:r>
          </w:p>
        </w:tc>
        <w:tc>
          <w:tcPr>
            <w:tcW w:w="2609" w:type="dxa"/>
            <w:tcBorders>
              <w:bottom w:val="single" w:sz="4" w:space="0" w:color="000000"/>
            </w:tcBorders>
          </w:tcPr>
          <w:p w14:paraId="09222E61" w14:textId="77777777" w:rsidR="00BE3DE7" w:rsidRPr="00971397" w:rsidRDefault="00BE3DE7">
            <w:pPr>
              <w:spacing w:line="240" w:lineRule="auto"/>
              <w:rPr>
                <w:color w:val="000000" w:themeColor="text1"/>
              </w:rPr>
            </w:pPr>
          </w:p>
        </w:tc>
        <w:tc>
          <w:tcPr>
            <w:tcW w:w="2897" w:type="dxa"/>
          </w:tcPr>
          <w:p w14:paraId="7F59FB41" w14:textId="2E7D2046" w:rsidR="00BE3DE7" w:rsidRPr="005215AF" w:rsidRDefault="005215AF">
            <w:pPr>
              <w:spacing w:line="240" w:lineRule="auto"/>
              <w:jc w:val="center"/>
              <w:rPr>
                <w:color w:val="000000" w:themeColor="text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Забалуев Н.Е.</w:t>
            </w:r>
          </w:p>
        </w:tc>
      </w:tr>
      <w:tr w:rsidR="00971397" w:rsidRPr="00971397" w14:paraId="7ECBE341" w14:textId="77777777">
        <w:trPr>
          <w:trHeight w:val="600"/>
        </w:trPr>
        <w:tc>
          <w:tcPr>
            <w:tcW w:w="4348" w:type="dxa"/>
          </w:tcPr>
          <w:p w14:paraId="00896119" w14:textId="77777777" w:rsidR="00BE3DE7" w:rsidRPr="00971397" w:rsidRDefault="009F352D">
            <w:pPr>
              <w:spacing w:line="240" w:lineRule="auto"/>
              <w:rPr>
                <w:color w:val="000000" w:themeColor="text1"/>
              </w:rPr>
            </w:pPr>
            <w:r w:rsidRPr="009713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Преподаватель</w:t>
            </w:r>
          </w:p>
        </w:tc>
        <w:tc>
          <w:tcPr>
            <w:tcW w:w="2609" w:type="dxa"/>
            <w:tcBorders>
              <w:top w:val="single" w:sz="4" w:space="0" w:color="000000"/>
              <w:bottom w:val="single" w:sz="4" w:space="0" w:color="000000"/>
            </w:tcBorders>
          </w:tcPr>
          <w:p w14:paraId="315EA84A" w14:textId="77777777" w:rsidR="00BE3DE7" w:rsidRPr="00971397" w:rsidRDefault="00BE3DE7">
            <w:pPr>
              <w:spacing w:line="240" w:lineRule="auto"/>
              <w:rPr>
                <w:color w:val="000000" w:themeColor="text1"/>
              </w:rPr>
            </w:pPr>
          </w:p>
        </w:tc>
        <w:tc>
          <w:tcPr>
            <w:tcW w:w="2897" w:type="dxa"/>
          </w:tcPr>
          <w:p w14:paraId="176AFF2B" w14:textId="77777777" w:rsidR="00BE3DE7" w:rsidRPr="00971397" w:rsidRDefault="009F352D">
            <w:pPr>
              <w:spacing w:line="240" w:lineRule="auto"/>
              <w:jc w:val="center"/>
              <w:rPr>
                <w:color w:val="000000" w:themeColor="text1"/>
              </w:rPr>
            </w:pPr>
            <w:r w:rsidRPr="009713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Шолохова О.М.</w:t>
            </w:r>
          </w:p>
        </w:tc>
      </w:tr>
    </w:tbl>
    <w:p w14:paraId="6EDA39DF" w14:textId="77777777" w:rsidR="00BE3DE7" w:rsidRPr="00971397" w:rsidRDefault="00BE3DE7">
      <w:pPr>
        <w:spacing w:line="360" w:lineRule="auto"/>
        <w:jc w:val="center"/>
        <w:rPr>
          <w:color w:val="000000" w:themeColor="text1"/>
        </w:rPr>
      </w:pPr>
    </w:p>
    <w:p w14:paraId="44EB0EFB" w14:textId="77777777" w:rsidR="00BE3DE7" w:rsidRPr="00971397" w:rsidRDefault="00BE3DE7">
      <w:pPr>
        <w:spacing w:line="360" w:lineRule="auto"/>
        <w:jc w:val="center"/>
        <w:rPr>
          <w:color w:val="000000" w:themeColor="text1"/>
        </w:rPr>
      </w:pPr>
    </w:p>
    <w:p w14:paraId="08AA8D7A" w14:textId="77777777" w:rsidR="00BE3DE7" w:rsidRPr="00971397" w:rsidRDefault="009F352D">
      <w:pPr>
        <w:spacing w:line="360" w:lineRule="auto"/>
        <w:jc w:val="center"/>
        <w:rPr>
          <w:color w:val="000000" w:themeColor="text1"/>
        </w:rPr>
      </w:pPr>
      <w:r w:rsidRPr="0097139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Санкт-Петербург</w:t>
      </w:r>
    </w:p>
    <w:p w14:paraId="12023014" w14:textId="5DF15C76" w:rsidR="00BE3DE7" w:rsidRPr="00971397" w:rsidRDefault="009F352D">
      <w:pPr>
        <w:spacing w:line="360" w:lineRule="auto"/>
        <w:jc w:val="center"/>
        <w:rPr>
          <w:color w:val="000000" w:themeColor="text1"/>
        </w:rPr>
      </w:pPr>
      <w:r w:rsidRPr="0097139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201</w:t>
      </w:r>
      <w:r w:rsidR="00F869F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7</w:t>
      </w:r>
    </w:p>
    <w:p w14:paraId="4185FCDA" w14:textId="77777777" w:rsidR="00D93B9C" w:rsidRPr="00D93B9C" w:rsidRDefault="00D93B9C" w:rsidP="00D93B9C">
      <w:pPr>
        <w:pStyle w:val="a9"/>
        <w:numPr>
          <w:ilvl w:val="0"/>
          <w:numId w:val="9"/>
        </w:numPr>
        <w:spacing w:line="240" w:lineRule="auto"/>
        <w:rPr>
          <w:rFonts w:ascii="Times New Roman" w:hAnsi="Times New Roman"/>
          <w:i/>
          <w:sz w:val="28"/>
          <w:szCs w:val="28"/>
        </w:rPr>
      </w:pPr>
      <w:r w:rsidRPr="00D93B9C">
        <w:rPr>
          <w:rFonts w:ascii="Times New Roman" w:hAnsi="Times New Roman"/>
          <w:i/>
          <w:sz w:val="28"/>
          <w:szCs w:val="28"/>
        </w:rPr>
        <w:lastRenderedPageBreak/>
        <w:t>Содержательная постановка задачи</w:t>
      </w:r>
    </w:p>
    <w:p w14:paraId="4C42063F" w14:textId="77777777" w:rsidR="00D93B9C" w:rsidRDefault="00D93B9C" w:rsidP="00D93B9C">
      <w:pPr>
        <w:pStyle w:val="a9"/>
        <w:spacing w:line="240" w:lineRule="auto"/>
        <w:ind w:left="786"/>
        <w:rPr>
          <w:i/>
          <w:sz w:val="32"/>
          <w:szCs w:val="32"/>
        </w:rPr>
      </w:pPr>
    </w:p>
    <w:p w14:paraId="1BF66A91" w14:textId="77777777" w:rsidR="00D93B9C" w:rsidRPr="005658CC" w:rsidRDefault="00D93B9C" w:rsidP="00D93B9C">
      <w:pPr>
        <w:pStyle w:val="a9"/>
        <w:spacing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латы. Имеются компоненты, которые нужно расположить в 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5658C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ячейках на плате. Число соединений между парами компонент задается матрицей 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5658CC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в которой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ij</w:t>
      </w:r>
      <w:r w:rsidRPr="005658C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– число связей между </w:t>
      </w:r>
      <w:r w:rsidRPr="005658CC">
        <w:rPr>
          <w:rFonts w:ascii="Times New Roman" w:hAnsi="Times New Roman"/>
          <w:i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 xml:space="preserve">-й и </w:t>
      </w:r>
      <w:r w:rsidRPr="005658CC">
        <w:rPr>
          <w:rFonts w:ascii="Times New Roman" w:hAnsi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/>
          <w:sz w:val="24"/>
          <w:szCs w:val="24"/>
        </w:rPr>
        <w:t xml:space="preserve">-й компонентами. Расстояние между парами мест задается матрицей </w:t>
      </w:r>
      <w:r>
        <w:rPr>
          <w:rFonts w:ascii="Times New Roman" w:hAnsi="Times New Roman"/>
          <w:sz w:val="24"/>
          <w:szCs w:val="24"/>
          <w:lang w:val="en-US"/>
        </w:rPr>
        <w:t>D</w:t>
      </w:r>
      <w:r w:rsidRPr="005658CC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в которой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kl</w:t>
      </w:r>
      <w:r w:rsidRPr="005658C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–</w:t>
      </w:r>
      <w:r w:rsidRPr="005658C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расстояние между </w:t>
      </w:r>
      <w:r w:rsidRPr="009E1325">
        <w:rPr>
          <w:rFonts w:ascii="Times New Roman" w:hAnsi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/>
          <w:sz w:val="24"/>
          <w:szCs w:val="24"/>
        </w:rPr>
        <w:t xml:space="preserve">-й и </w:t>
      </w:r>
      <w:r w:rsidRPr="009E1325">
        <w:rPr>
          <w:rFonts w:ascii="Times New Roman" w:hAnsi="Times New Roman"/>
          <w:i/>
          <w:sz w:val="24"/>
          <w:szCs w:val="24"/>
          <w:lang w:val="en-US"/>
        </w:rPr>
        <w:t>l</w:t>
      </w:r>
      <w:r w:rsidRPr="005658CC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й ячейками. Таким образом, в терминах общей длины использованного провода, размещение </w:t>
      </w:r>
      <w:r w:rsidRPr="009E1325">
        <w:rPr>
          <w:rFonts w:ascii="Times New Roman" w:hAnsi="Times New Roman"/>
          <w:i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 xml:space="preserve">-й компоненты в </w:t>
      </w:r>
      <w:r w:rsidRPr="009E1325">
        <w:rPr>
          <w:rFonts w:ascii="Times New Roman" w:hAnsi="Times New Roman"/>
          <w:i/>
          <w:sz w:val="24"/>
          <w:szCs w:val="24"/>
          <w:lang w:val="en-US"/>
        </w:rPr>
        <w:t>k</w:t>
      </w:r>
      <w:r w:rsidRPr="005658CC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й ячейке и </w:t>
      </w:r>
      <w:r w:rsidRPr="009E1325">
        <w:rPr>
          <w:rFonts w:ascii="Times New Roman" w:hAnsi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/>
          <w:sz w:val="24"/>
          <w:szCs w:val="24"/>
        </w:rPr>
        <w:t xml:space="preserve">-й компоненты в </w:t>
      </w:r>
      <w:r w:rsidRPr="009E1325">
        <w:rPr>
          <w:rFonts w:ascii="Times New Roman" w:hAnsi="Times New Roman"/>
          <w:i/>
          <w:sz w:val="24"/>
          <w:szCs w:val="24"/>
          <w:lang w:val="en-US"/>
        </w:rPr>
        <w:t>l</w:t>
      </w:r>
      <w:r w:rsidRPr="005658CC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й ячейке стоит 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9E1325">
        <w:rPr>
          <w:rFonts w:ascii="Times New Roman" w:hAnsi="Times New Roman"/>
          <w:i/>
          <w:sz w:val="24"/>
          <w:szCs w:val="24"/>
          <w:lang w:val="en-US"/>
        </w:rPr>
        <w:t>ij</w:t>
      </w:r>
      <w:r>
        <w:rPr>
          <w:rFonts w:ascii="Times New Roman" w:hAnsi="Times New Roman"/>
          <w:i/>
          <w:sz w:val="24"/>
          <w:szCs w:val="24"/>
        </w:rPr>
        <w:t>*</w:t>
      </w:r>
      <w:r>
        <w:rPr>
          <w:rFonts w:ascii="Times New Roman" w:hAnsi="Times New Roman"/>
          <w:sz w:val="24"/>
          <w:szCs w:val="24"/>
          <w:lang w:val="en-US"/>
        </w:rPr>
        <w:t>D</w:t>
      </w:r>
      <w:r w:rsidRPr="009E1325">
        <w:rPr>
          <w:rFonts w:ascii="Times New Roman" w:hAnsi="Times New Roman"/>
          <w:i/>
          <w:sz w:val="24"/>
          <w:szCs w:val="24"/>
          <w:lang w:val="en-US"/>
        </w:rPr>
        <w:t>kl</w:t>
      </w:r>
      <w:r>
        <w:rPr>
          <w:rFonts w:ascii="Times New Roman" w:hAnsi="Times New Roman"/>
          <w:sz w:val="24"/>
          <w:szCs w:val="24"/>
        </w:rPr>
        <w:t>. В каждой ячейке можно поместить только одну компоненту, и каждая компонента может находиться только в одной ячейке. Найдите размещение компонент в ячейках, минимизирующее общую длину использованного провода.</w:t>
      </w:r>
    </w:p>
    <w:p w14:paraId="576301AF" w14:textId="77777777" w:rsidR="00D93B9C" w:rsidRPr="00933C61" w:rsidRDefault="00D93B9C" w:rsidP="00D93B9C">
      <w:pPr>
        <w:pStyle w:val="a9"/>
        <w:spacing w:line="240" w:lineRule="auto"/>
        <w:ind w:left="426"/>
        <w:jc w:val="both"/>
        <w:rPr>
          <w:sz w:val="28"/>
          <w:szCs w:val="28"/>
        </w:rPr>
      </w:pPr>
    </w:p>
    <w:p w14:paraId="0C447B95" w14:textId="77777777" w:rsidR="00D93B9C" w:rsidRPr="00933C61" w:rsidRDefault="00D93B9C" w:rsidP="00D93B9C">
      <w:pPr>
        <w:pStyle w:val="a9"/>
        <w:spacing w:line="240" w:lineRule="auto"/>
        <w:ind w:left="426"/>
        <w:jc w:val="both"/>
        <w:rPr>
          <w:sz w:val="28"/>
          <w:szCs w:val="28"/>
        </w:rPr>
      </w:pPr>
    </w:p>
    <w:p w14:paraId="3A45B0E9" w14:textId="77777777" w:rsidR="00D93B9C" w:rsidRPr="00D93B9C" w:rsidRDefault="00D93B9C" w:rsidP="00D93B9C">
      <w:pPr>
        <w:pStyle w:val="a9"/>
        <w:numPr>
          <w:ilvl w:val="0"/>
          <w:numId w:val="9"/>
        </w:numPr>
        <w:spacing w:line="240" w:lineRule="auto"/>
        <w:rPr>
          <w:rFonts w:ascii="Times New Roman" w:hAnsi="Times New Roman"/>
          <w:i/>
          <w:sz w:val="28"/>
          <w:szCs w:val="28"/>
        </w:rPr>
      </w:pPr>
      <w:r w:rsidRPr="00D93B9C">
        <w:rPr>
          <w:rFonts w:ascii="Times New Roman" w:hAnsi="Times New Roman"/>
          <w:i/>
          <w:sz w:val="28"/>
          <w:szCs w:val="28"/>
        </w:rPr>
        <w:t>Анализ и пример решения задачи</w:t>
      </w:r>
    </w:p>
    <w:p w14:paraId="1EA0B3D0" w14:textId="77777777" w:rsidR="00D93B9C" w:rsidRDefault="00D93B9C" w:rsidP="00D93B9C">
      <w:pPr>
        <w:pStyle w:val="a9"/>
        <w:spacing w:line="240" w:lineRule="auto"/>
        <w:ind w:left="426"/>
        <w:rPr>
          <w:i/>
          <w:sz w:val="32"/>
          <w:szCs w:val="32"/>
        </w:rPr>
      </w:pPr>
    </w:p>
    <w:p w14:paraId="161EEBE3" w14:textId="77777777" w:rsidR="00D93B9C" w:rsidRPr="009E1325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i/>
          <w:sz w:val="32"/>
          <w:szCs w:val="32"/>
        </w:rPr>
      </w:pPr>
      <w:r>
        <w:rPr>
          <w:rFonts w:ascii="Times New Roman" w:hAnsi="Times New Roman"/>
          <w:sz w:val="24"/>
          <w:szCs w:val="24"/>
        </w:rPr>
        <w:t xml:space="preserve">В данной лабораторной работе поставленную задачу необходимо решить с использованием метода ветвей и </w:t>
      </w:r>
      <w:r w:rsidRPr="009E1325">
        <w:rPr>
          <w:rFonts w:ascii="Times New Roman" w:hAnsi="Times New Roman"/>
          <w:sz w:val="24"/>
          <w:szCs w:val="24"/>
        </w:rPr>
        <w:t xml:space="preserve">границ. </w:t>
      </w:r>
      <w:r w:rsidRPr="009E1325">
        <w:rPr>
          <w:rStyle w:val="TimesNewRoman0"/>
          <w:b w:val="0"/>
        </w:rPr>
        <w:t>Метод ветвей и границ (</w:t>
      </w:r>
      <w:hyperlink r:id="rId7" w:tooltip="Английский язык" w:history="1">
        <w:r w:rsidRPr="009E1325">
          <w:rPr>
            <w:rStyle w:val="TimesNewRoman0"/>
            <w:b w:val="0"/>
          </w:rPr>
          <w:t>англ.</w:t>
        </w:r>
      </w:hyperlink>
      <w:r w:rsidRPr="009E1325">
        <w:rPr>
          <w:rStyle w:val="TimesNewRoman0"/>
          <w:b w:val="0"/>
        </w:rPr>
        <w:t xml:space="preserve"> branch and bound) — общий алгоритмический </w:t>
      </w:r>
      <w:hyperlink r:id="rId8" w:tooltip="Метод" w:history="1">
        <w:r w:rsidRPr="009E1325">
          <w:rPr>
            <w:rStyle w:val="TimesNewRoman0"/>
            <w:b w:val="0"/>
          </w:rPr>
          <w:t>метод</w:t>
        </w:r>
      </w:hyperlink>
      <w:r w:rsidRPr="009E1325">
        <w:rPr>
          <w:rStyle w:val="TimesNewRoman0"/>
          <w:b w:val="0"/>
        </w:rPr>
        <w:t xml:space="preserve"> для нахождения оптимальных решений различных задач оптимизации, особенно дискретной и </w:t>
      </w:r>
      <w:hyperlink r:id="rId9" w:tooltip="Комбинаторная оптимизация" w:history="1">
        <w:r w:rsidRPr="009E1325">
          <w:rPr>
            <w:rStyle w:val="TimesNewRoman0"/>
            <w:b w:val="0"/>
          </w:rPr>
          <w:t>комбинаторной оптимизации</w:t>
        </w:r>
      </w:hyperlink>
      <w:r w:rsidRPr="009E1325">
        <w:rPr>
          <w:rStyle w:val="TimesNewRoman0"/>
          <w:b w:val="0"/>
        </w:rPr>
        <w:t xml:space="preserve">. По существу, метод является вариацией </w:t>
      </w:r>
      <w:hyperlink r:id="rId10" w:tooltip="Полный перебор" w:history="1">
        <w:r w:rsidRPr="009E1325">
          <w:rPr>
            <w:rStyle w:val="TimesNewRoman0"/>
            <w:b w:val="0"/>
          </w:rPr>
          <w:t>полного перебора</w:t>
        </w:r>
      </w:hyperlink>
      <w:r w:rsidRPr="009E1325">
        <w:rPr>
          <w:rStyle w:val="TimesNewRoman0"/>
          <w:b w:val="0"/>
        </w:rPr>
        <w:t xml:space="preserve"> с отсевом подмножеств допустимых решений, заведомо не содержащих оптимальных решений.</w:t>
      </w:r>
    </w:p>
    <w:p w14:paraId="3B4C1538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70D6D032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ак как метод ветвей и границ «базируется» на полном переборе (с частичным отсечением неудовлетворительных решений), рассмотрим возможность осуществления полного перебора в нашей задаче. Итак, в начале работы программы ей подаются две матрицы. Первая матрица – матрица смежности, т.е. какие вершины (транзисторы) с какими соединены и сколькими проводами. Например:</w:t>
      </w:r>
    </w:p>
    <w:p w14:paraId="7BFDF99C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595DC1CB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7CE066C7" w14:textId="777A49EB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24A67078" wp14:editId="678BC10F">
            <wp:simplePos x="0" y="0"/>
            <wp:positionH relativeFrom="column">
              <wp:posOffset>2286000</wp:posOffset>
            </wp:positionH>
            <wp:positionV relativeFrom="paragraph">
              <wp:posOffset>10160</wp:posOffset>
            </wp:positionV>
            <wp:extent cx="1247775" cy="1009650"/>
            <wp:effectExtent l="0" t="0" r="9525" b="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D3DEEC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261BDCAD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</w:p>
    <w:p w14:paraId="15EDA3A1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</w:p>
    <w:p w14:paraId="58AB159A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</w:p>
    <w:p w14:paraId="3668A50A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</w:p>
    <w:p w14:paraId="67904048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</w:p>
    <w:p w14:paraId="23FEE738" w14:textId="77777777" w:rsidR="00D93B9C" w:rsidRPr="00E419F5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>Для удобства транзисторы не пронумерованы, а имеют буквенные обозначения (</w:t>
      </w:r>
      <w:r>
        <w:rPr>
          <w:rFonts w:ascii="Times New Roman" w:hAnsi="Times New Roman"/>
          <w:sz w:val="24"/>
          <w:szCs w:val="24"/>
          <w:lang w:val="en-US"/>
        </w:rPr>
        <w:t>A</w:t>
      </w:r>
      <w:r w:rsidRPr="00E419F5">
        <w:rPr>
          <w:rFonts w:ascii="Times New Roman" w:hAnsi="Times New Roman"/>
          <w:sz w:val="24"/>
          <w:szCs w:val="24"/>
        </w:rPr>
        <w:t>..</w:t>
      </w:r>
      <w:r>
        <w:rPr>
          <w:rFonts w:ascii="Times New Roman" w:hAnsi="Times New Roman"/>
          <w:sz w:val="24"/>
          <w:szCs w:val="24"/>
          <w:lang w:val="en-US"/>
        </w:rPr>
        <w:t>D</w:t>
      </w:r>
      <w:r w:rsidRPr="00E419F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. Программе на вход подается область, выделенная черной обводкой, т.е. матрица смежности, размера 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E419F5">
        <w:rPr>
          <w:rFonts w:ascii="Times New Roman" w:hAnsi="Times New Roman"/>
          <w:sz w:val="24"/>
          <w:szCs w:val="24"/>
        </w:rPr>
        <w:t>*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E419F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04F919C0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</w:p>
    <w:p w14:paraId="635D9C63" w14:textId="77777777" w:rsidR="00D93B9C" w:rsidRPr="00E419F5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 xml:space="preserve">Второй параметр – матрица «стоимостей», т.е. матрица, оценивающая расстояния между ячейками на плате. Ячеек ровно такое же количество, как и транзисторов, следовательно, вторая матрица так же имеет размер 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E419F5">
        <w:rPr>
          <w:rFonts w:ascii="Times New Roman" w:hAnsi="Times New Roman"/>
          <w:sz w:val="24"/>
          <w:szCs w:val="24"/>
        </w:rPr>
        <w:t>*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E419F5">
        <w:rPr>
          <w:rFonts w:ascii="Times New Roman" w:hAnsi="Times New Roman"/>
          <w:sz w:val="24"/>
          <w:szCs w:val="24"/>
        </w:rPr>
        <w:t>:</w:t>
      </w:r>
    </w:p>
    <w:p w14:paraId="1945604D" w14:textId="77777777" w:rsidR="00D93B9C" w:rsidRPr="00ED24FE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</w:p>
    <w:p w14:paraId="158C37C0" w14:textId="758AF5A9" w:rsidR="00D93B9C" w:rsidRPr="00ED24FE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 wp14:anchorId="2035672A" wp14:editId="615E3102">
            <wp:simplePos x="0" y="0"/>
            <wp:positionH relativeFrom="column">
              <wp:posOffset>2286000</wp:posOffset>
            </wp:positionH>
            <wp:positionV relativeFrom="paragraph">
              <wp:posOffset>53975</wp:posOffset>
            </wp:positionV>
            <wp:extent cx="1247775" cy="1009650"/>
            <wp:effectExtent l="0" t="0" r="9525" b="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43890E" w14:textId="77777777" w:rsidR="00D93B9C" w:rsidRPr="00ED24FE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</w:p>
    <w:p w14:paraId="1CEDC2CB" w14:textId="77777777" w:rsidR="00D93B9C" w:rsidRPr="00ED24FE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</w:p>
    <w:p w14:paraId="68569E04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</w:p>
    <w:p w14:paraId="5DF8E91A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аким образом можно произвести полный перебор при решении данной задачи? Полный перебор будет достигнут тогда, когда транзисторы побывают во всех возможных комбинациях. Эту задачу можно привести к нахождению количества перестановок для 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E419F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элементов. Из курса дискретной математики известно, что для 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E419F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элементов количество перестановок будет равно 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E419F5">
        <w:rPr>
          <w:rFonts w:ascii="Times New Roman" w:hAnsi="Times New Roman"/>
          <w:sz w:val="24"/>
          <w:szCs w:val="24"/>
        </w:rPr>
        <w:t>!</w:t>
      </w:r>
      <w:r>
        <w:rPr>
          <w:rFonts w:ascii="Times New Roman" w:hAnsi="Times New Roman"/>
          <w:sz w:val="24"/>
          <w:szCs w:val="24"/>
        </w:rPr>
        <w:t xml:space="preserve">. Так, например, для 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D93B9C">
        <w:rPr>
          <w:rFonts w:ascii="Times New Roman" w:hAnsi="Times New Roman"/>
          <w:sz w:val="24"/>
          <w:szCs w:val="24"/>
        </w:rPr>
        <w:t xml:space="preserve"> = 3:</w:t>
      </w:r>
    </w:p>
    <w:p w14:paraId="311368A2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50A1CEB1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6A832CD9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ab/>
      </w:r>
      <w:r w:rsidRPr="00D93B9C">
        <w:rPr>
          <w:rFonts w:ascii="Times New Roman" w:hAnsi="Times New Roman"/>
          <w:sz w:val="24"/>
          <w:szCs w:val="24"/>
        </w:rPr>
        <w:tab/>
      </w:r>
      <w:r w:rsidRPr="00D93B9C">
        <w:rPr>
          <w:rFonts w:ascii="Times New Roman" w:hAnsi="Times New Roman"/>
          <w:sz w:val="24"/>
          <w:szCs w:val="24"/>
        </w:rPr>
        <w:tab/>
      </w:r>
      <w:r w:rsidRPr="00D93B9C">
        <w:rPr>
          <w:rFonts w:ascii="Times New Roman" w:hAnsi="Times New Roman"/>
          <w:sz w:val="24"/>
          <w:szCs w:val="24"/>
        </w:rPr>
        <w:tab/>
      </w:r>
      <w:r w:rsidRPr="00D93B9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  <w:lang w:val="en-US"/>
        </w:rPr>
        <w:t>A</w:t>
      </w:r>
      <w:r w:rsidRPr="00D93B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B</w:t>
      </w:r>
      <w:r w:rsidRPr="00D93B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</w:t>
      </w:r>
    </w:p>
    <w:p w14:paraId="455C64C9" w14:textId="77777777" w:rsidR="00D93B9C" w:rsidRPr="00D93B9C" w:rsidRDefault="00D93B9C" w:rsidP="00D93B9C">
      <w:pPr>
        <w:pStyle w:val="a9"/>
        <w:spacing w:line="240" w:lineRule="auto"/>
        <w:ind w:left="3420"/>
        <w:jc w:val="both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  <w:lang w:val="en-US"/>
        </w:rPr>
        <w:t>A</w:t>
      </w:r>
      <w:r w:rsidRPr="00D93B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D93B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B</w:t>
      </w:r>
    </w:p>
    <w:p w14:paraId="049358B4" w14:textId="77777777" w:rsidR="00D93B9C" w:rsidRPr="00D93B9C" w:rsidRDefault="00D93B9C" w:rsidP="00D93B9C">
      <w:pPr>
        <w:pStyle w:val="a9"/>
        <w:spacing w:line="240" w:lineRule="auto"/>
        <w:ind w:left="3420"/>
        <w:jc w:val="both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  <w:lang w:val="en-US"/>
        </w:rPr>
        <w:t>B</w:t>
      </w:r>
      <w:r w:rsidRPr="00D93B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A</w:t>
      </w:r>
      <w:r w:rsidRPr="00D93B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</w:t>
      </w:r>
    </w:p>
    <w:p w14:paraId="23BE912A" w14:textId="77777777" w:rsidR="00D93B9C" w:rsidRPr="00D93B9C" w:rsidRDefault="00D93B9C" w:rsidP="00D93B9C">
      <w:pPr>
        <w:pStyle w:val="a9"/>
        <w:spacing w:line="240" w:lineRule="auto"/>
        <w:ind w:left="3420"/>
        <w:jc w:val="both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  <w:lang w:val="en-US"/>
        </w:rPr>
        <w:t>B</w:t>
      </w:r>
      <w:r w:rsidRPr="00D93B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D93B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A</w:t>
      </w:r>
    </w:p>
    <w:p w14:paraId="60D3AC55" w14:textId="77777777" w:rsidR="00D93B9C" w:rsidRPr="00D93B9C" w:rsidRDefault="00D93B9C" w:rsidP="00D93B9C">
      <w:pPr>
        <w:pStyle w:val="a9"/>
        <w:spacing w:line="240" w:lineRule="auto"/>
        <w:ind w:left="3420"/>
        <w:jc w:val="both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D93B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A</w:t>
      </w:r>
      <w:r w:rsidRPr="00D93B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B</w:t>
      </w:r>
    </w:p>
    <w:p w14:paraId="33871BEF" w14:textId="77777777" w:rsidR="00D93B9C" w:rsidRPr="00D93B9C" w:rsidRDefault="00D93B9C" w:rsidP="00D93B9C">
      <w:pPr>
        <w:pStyle w:val="a9"/>
        <w:spacing w:line="240" w:lineRule="auto"/>
        <w:ind w:left="3420"/>
        <w:jc w:val="both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D93B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B</w:t>
      </w:r>
      <w:r w:rsidRPr="00D93B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A</w:t>
      </w:r>
    </w:p>
    <w:p w14:paraId="61477E9B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0ED0F7E6" w14:textId="796AABD3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ругих комбинаций для трех элементов получить невозможно. Это и будет полным перебором в нашей задаче. Т.е. для того, чтобы найти наименьшую стоимость размещения 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E419F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транзисторов в 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E419F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ячейках, необходимо сделать вычисления стоимости для 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E419F5">
        <w:rPr>
          <w:rFonts w:ascii="Times New Roman" w:hAnsi="Times New Roman"/>
          <w:sz w:val="24"/>
          <w:szCs w:val="24"/>
        </w:rPr>
        <w:t>!</w:t>
      </w:r>
      <w:r>
        <w:rPr>
          <w:rFonts w:ascii="Times New Roman" w:hAnsi="Times New Roman"/>
          <w:sz w:val="24"/>
          <w:szCs w:val="24"/>
        </w:rPr>
        <w:t xml:space="preserve"> возможных наборов расстановок, после чего выделить среди них наименьшую, это и будет результатом.</w:t>
      </w:r>
    </w:p>
    <w:p w14:paraId="01C2E223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2C6A194E" w14:textId="77777777" w:rsidR="00D93B9C" w:rsidRPr="00E577AB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аким образом производить оценку стоимости при каждой расстановке транзисторов? Рассмотрим на примере. Данные возьмем из таблиц, представленных выше. Пусть, на некотором этапе мы получили перестановку вида </w:t>
      </w:r>
      <w:r>
        <w:rPr>
          <w:rFonts w:ascii="Times New Roman" w:hAnsi="Times New Roman"/>
          <w:sz w:val="24"/>
          <w:szCs w:val="24"/>
          <w:lang w:val="en-US"/>
        </w:rPr>
        <w:t>A</w:t>
      </w:r>
      <w:r w:rsidRPr="00E577A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D</w:t>
      </w:r>
      <w:r w:rsidRPr="00E577A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B</w:t>
      </w:r>
      <w:r w:rsidRPr="00E577A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E577AB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Как же подсчитать стоимость данной расстановки?</w:t>
      </w:r>
    </w:p>
    <w:p w14:paraId="7D598ED7" w14:textId="77777777" w:rsidR="00D93B9C" w:rsidRPr="00E419F5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6FC9C637" w14:textId="250C42D0" w:rsidR="00D93B9C" w:rsidRPr="00E419F5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61312" behindDoc="0" locked="0" layoutInCell="1" allowOverlap="1" wp14:anchorId="3BC3793F" wp14:editId="035312FE">
            <wp:simplePos x="0" y="0"/>
            <wp:positionH relativeFrom="column">
              <wp:posOffset>2400300</wp:posOffset>
            </wp:positionH>
            <wp:positionV relativeFrom="paragraph">
              <wp:posOffset>76835</wp:posOffset>
            </wp:positionV>
            <wp:extent cx="1000125" cy="409575"/>
            <wp:effectExtent l="0" t="0" r="9525" b="9525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C60C6A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0AD70FA9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77806F01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152F6470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ыше показано, в каких ячейках расположены транзисторы при данной расстановке. Обратимся к таблице смежности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и посмотрим, какие транзисторы должны быть соединены.</w:t>
      </w:r>
    </w:p>
    <w:p w14:paraId="562CE5E4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137C476E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21CCF425" w14:textId="77777777" w:rsidR="00D93B9C" w:rsidRDefault="00D93B9C" w:rsidP="00D93B9C">
      <w:pPr>
        <w:pStyle w:val="a9"/>
        <w:numPr>
          <w:ilvl w:val="0"/>
          <w:numId w:val="10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ранзистор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должен быть соединен:</w:t>
      </w:r>
    </w:p>
    <w:p w14:paraId="4EBEF739" w14:textId="77777777" w:rsidR="00D93B9C" w:rsidRDefault="00D93B9C" w:rsidP="00D93B9C">
      <w:pPr>
        <w:pStyle w:val="a9"/>
        <w:spacing w:line="240" w:lineRule="auto"/>
        <w:ind w:left="2340"/>
        <w:jc w:val="both"/>
        <w:rPr>
          <w:rFonts w:ascii="Times New Roman" w:hAnsi="Times New Roman"/>
          <w:sz w:val="24"/>
          <w:szCs w:val="24"/>
        </w:rPr>
      </w:pPr>
    </w:p>
    <w:p w14:paraId="0F1F2000" w14:textId="77777777" w:rsidR="00D93B9C" w:rsidRDefault="00D93B9C" w:rsidP="00D93B9C">
      <w:pPr>
        <w:pStyle w:val="a9"/>
        <w:spacing w:line="240" w:lineRule="auto"/>
        <w:ind w:left="23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 транзистором </w:t>
      </w:r>
      <w:r>
        <w:rPr>
          <w:rFonts w:ascii="Times New Roman" w:hAnsi="Times New Roman"/>
          <w:sz w:val="24"/>
          <w:szCs w:val="24"/>
          <w:lang w:val="en-US"/>
        </w:rPr>
        <w:t>B</w:t>
      </w:r>
      <w:r w:rsidRPr="00E577AB"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</w:rPr>
        <w:t>1 раз</w:t>
      </w:r>
    </w:p>
    <w:p w14:paraId="381B4EC2" w14:textId="77777777" w:rsidR="00D93B9C" w:rsidRPr="00E577AB" w:rsidRDefault="00D93B9C" w:rsidP="00D93B9C">
      <w:pPr>
        <w:pStyle w:val="a9"/>
        <w:spacing w:line="240" w:lineRule="auto"/>
        <w:ind w:left="23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 транзистором 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D93B9C"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</w:rPr>
        <w:t>3 раза</w:t>
      </w:r>
    </w:p>
    <w:p w14:paraId="0AA92925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169C1A8E" w14:textId="77777777" w:rsidR="00D93B9C" w:rsidRDefault="00D93B9C" w:rsidP="00D93B9C">
      <w:pPr>
        <w:pStyle w:val="a9"/>
        <w:numPr>
          <w:ilvl w:val="0"/>
          <w:numId w:val="10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ранзистор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должен быть соединен:</w:t>
      </w:r>
    </w:p>
    <w:p w14:paraId="7DB37035" w14:textId="77777777" w:rsidR="00D93B9C" w:rsidRDefault="00D93B9C" w:rsidP="00D93B9C">
      <w:pPr>
        <w:pStyle w:val="a9"/>
        <w:spacing w:line="240" w:lineRule="auto"/>
        <w:ind w:left="2340"/>
        <w:jc w:val="both"/>
        <w:rPr>
          <w:rFonts w:ascii="Times New Roman" w:hAnsi="Times New Roman"/>
          <w:sz w:val="24"/>
          <w:szCs w:val="24"/>
        </w:rPr>
      </w:pPr>
    </w:p>
    <w:p w14:paraId="67E48B0D" w14:textId="77777777" w:rsidR="00D93B9C" w:rsidRDefault="00D93B9C" w:rsidP="00D93B9C">
      <w:pPr>
        <w:pStyle w:val="a9"/>
        <w:spacing w:line="240" w:lineRule="auto"/>
        <w:ind w:left="23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 транзистором 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E577AB">
        <w:rPr>
          <w:rFonts w:ascii="Times New Roman" w:hAnsi="Times New Roman"/>
          <w:sz w:val="24"/>
          <w:szCs w:val="24"/>
        </w:rPr>
        <w:t xml:space="preserve"> – 2</w:t>
      </w:r>
      <w:r>
        <w:rPr>
          <w:rFonts w:ascii="Times New Roman" w:hAnsi="Times New Roman"/>
          <w:sz w:val="24"/>
          <w:szCs w:val="24"/>
        </w:rPr>
        <w:t xml:space="preserve"> раза</w:t>
      </w:r>
    </w:p>
    <w:p w14:paraId="45B75DD8" w14:textId="77777777" w:rsidR="00D93B9C" w:rsidRPr="00D93B9C" w:rsidRDefault="00D93B9C" w:rsidP="00D93B9C">
      <w:pPr>
        <w:pStyle w:val="a9"/>
        <w:spacing w:line="240" w:lineRule="auto"/>
        <w:ind w:left="23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 транзистором </w:t>
      </w:r>
      <w:r>
        <w:rPr>
          <w:rFonts w:ascii="Times New Roman" w:hAnsi="Times New Roman"/>
          <w:sz w:val="24"/>
          <w:szCs w:val="24"/>
          <w:lang w:val="en-US"/>
        </w:rPr>
        <w:t>D</w:t>
      </w:r>
      <w:r w:rsidRPr="00E577AB">
        <w:rPr>
          <w:rFonts w:ascii="Times New Roman" w:hAnsi="Times New Roman"/>
          <w:sz w:val="24"/>
          <w:szCs w:val="24"/>
        </w:rPr>
        <w:t xml:space="preserve"> – 1</w:t>
      </w:r>
      <w:r>
        <w:rPr>
          <w:rFonts w:ascii="Times New Roman" w:hAnsi="Times New Roman"/>
          <w:sz w:val="24"/>
          <w:szCs w:val="24"/>
        </w:rPr>
        <w:t xml:space="preserve"> раз</w:t>
      </w:r>
    </w:p>
    <w:p w14:paraId="2698056E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31151E42" w14:textId="77777777" w:rsidR="00D93B9C" w:rsidRDefault="00D93B9C" w:rsidP="00D93B9C">
      <w:pPr>
        <w:pStyle w:val="a9"/>
        <w:numPr>
          <w:ilvl w:val="0"/>
          <w:numId w:val="10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ранзистор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должен быть соединен:</w:t>
      </w:r>
    </w:p>
    <w:p w14:paraId="1236A6E4" w14:textId="77777777" w:rsidR="00D93B9C" w:rsidRDefault="00D93B9C" w:rsidP="00D93B9C">
      <w:pPr>
        <w:pStyle w:val="a9"/>
        <w:spacing w:line="240" w:lineRule="auto"/>
        <w:ind w:left="2340"/>
        <w:jc w:val="both"/>
        <w:rPr>
          <w:rFonts w:ascii="Times New Roman" w:hAnsi="Times New Roman"/>
          <w:sz w:val="24"/>
          <w:szCs w:val="24"/>
        </w:rPr>
      </w:pPr>
    </w:p>
    <w:p w14:paraId="55AD354B" w14:textId="77777777" w:rsidR="00D93B9C" w:rsidRDefault="00D93B9C" w:rsidP="00D93B9C">
      <w:pPr>
        <w:pStyle w:val="a9"/>
        <w:spacing w:line="240" w:lineRule="auto"/>
        <w:ind w:left="23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 транзистором </w:t>
      </w:r>
      <w:r>
        <w:rPr>
          <w:rFonts w:ascii="Times New Roman" w:hAnsi="Times New Roman"/>
          <w:sz w:val="24"/>
          <w:szCs w:val="24"/>
          <w:lang w:val="en-US"/>
        </w:rPr>
        <w:t>D</w:t>
      </w:r>
      <w:r w:rsidRPr="00E577AB">
        <w:rPr>
          <w:rFonts w:ascii="Times New Roman" w:hAnsi="Times New Roman"/>
          <w:sz w:val="24"/>
          <w:szCs w:val="24"/>
        </w:rPr>
        <w:t xml:space="preserve"> – 2</w:t>
      </w:r>
      <w:r>
        <w:rPr>
          <w:rFonts w:ascii="Times New Roman" w:hAnsi="Times New Roman"/>
          <w:sz w:val="24"/>
          <w:szCs w:val="24"/>
        </w:rPr>
        <w:t xml:space="preserve"> раза</w:t>
      </w:r>
    </w:p>
    <w:p w14:paraId="70E26E7C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39B58EFF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053BA189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5BB0B087" w14:textId="77777777" w:rsidR="00D93B9C" w:rsidRPr="00E14FEF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 обработке данной таблицы достаточно рассматривать её как верхнее-треугольную матрицу, т.к. нижняя часть матрицы представляет собой симметричное отображение верхней. Это логично, т.к. если транзистор </w:t>
      </w:r>
      <w:r>
        <w:rPr>
          <w:rFonts w:ascii="Times New Roman" w:hAnsi="Times New Roman"/>
          <w:sz w:val="24"/>
          <w:szCs w:val="24"/>
          <w:lang w:val="en-US"/>
        </w:rPr>
        <w:t>A</w:t>
      </w:r>
      <w:r w:rsidRPr="00E14FE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должен быть соединен с транзистором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, то и транзистор </w:t>
      </w:r>
      <w:r>
        <w:rPr>
          <w:rFonts w:ascii="Times New Roman" w:hAnsi="Times New Roman"/>
          <w:sz w:val="24"/>
          <w:szCs w:val="24"/>
          <w:lang w:val="en-US"/>
        </w:rPr>
        <w:t>B</w:t>
      </w:r>
      <w:r w:rsidRPr="00E14FE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должен быть соединен с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14:paraId="247107E2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1F481E9A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так, мы увидели какие транзисторы с какими должны быть соединены. На следующем этапе смотрим, на каких позициях находятся в данной расстановке эти транзисторы. Необходимые соединения будем записывать парами букв:</w:t>
      </w:r>
    </w:p>
    <w:p w14:paraId="2CCAC7F2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7A656C1F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1FF1DFF8" w14:textId="77777777" w:rsidR="00D93B9C" w:rsidRPr="00F2167B" w:rsidRDefault="00D93B9C" w:rsidP="00D93B9C">
      <w:pPr>
        <w:pStyle w:val="a9"/>
        <w:spacing w:line="240" w:lineRule="auto"/>
        <w:ind w:left="306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AB</w:t>
      </w:r>
      <w:r w:rsidRPr="00F2167B">
        <w:rPr>
          <w:rFonts w:ascii="Times New Roman" w:hAnsi="Times New Roman"/>
          <w:sz w:val="24"/>
          <w:szCs w:val="24"/>
        </w:rPr>
        <w:t xml:space="preserve"> = 02</w:t>
      </w:r>
    </w:p>
    <w:p w14:paraId="1D29E691" w14:textId="77777777" w:rsidR="00D93B9C" w:rsidRPr="00F2167B" w:rsidRDefault="00D93B9C" w:rsidP="00D93B9C">
      <w:pPr>
        <w:pStyle w:val="a9"/>
        <w:spacing w:line="240" w:lineRule="auto"/>
        <w:ind w:left="306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AC</w:t>
      </w:r>
      <w:r w:rsidRPr="00F2167B">
        <w:rPr>
          <w:rFonts w:ascii="Times New Roman" w:hAnsi="Times New Roman"/>
          <w:sz w:val="24"/>
          <w:szCs w:val="24"/>
        </w:rPr>
        <w:t xml:space="preserve"> = 03</w:t>
      </w:r>
    </w:p>
    <w:p w14:paraId="6B7F085D" w14:textId="77777777" w:rsidR="00D93B9C" w:rsidRPr="00F2167B" w:rsidRDefault="00D93B9C" w:rsidP="00D93B9C">
      <w:pPr>
        <w:pStyle w:val="a9"/>
        <w:spacing w:line="240" w:lineRule="auto"/>
        <w:ind w:left="306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BC</w:t>
      </w:r>
      <w:r w:rsidRPr="00F2167B">
        <w:rPr>
          <w:rFonts w:ascii="Times New Roman" w:hAnsi="Times New Roman"/>
          <w:sz w:val="24"/>
          <w:szCs w:val="24"/>
        </w:rPr>
        <w:t xml:space="preserve"> = 23</w:t>
      </w:r>
    </w:p>
    <w:p w14:paraId="0370C0C4" w14:textId="77777777" w:rsidR="00D93B9C" w:rsidRPr="00F2167B" w:rsidRDefault="00D93B9C" w:rsidP="00D93B9C">
      <w:pPr>
        <w:pStyle w:val="a9"/>
        <w:spacing w:line="240" w:lineRule="auto"/>
        <w:ind w:left="306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BD</w:t>
      </w:r>
      <w:r w:rsidRPr="00F2167B">
        <w:rPr>
          <w:rFonts w:ascii="Times New Roman" w:hAnsi="Times New Roman"/>
          <w:sz w:val="24"/>
          <w:szCs w:val="24"/>
        </w:rPr>
        <w:t xml:space="preserve"> = 21</w:t>
      </w:r>
    </w:p>
    <w:p w14:paraId="179FBEC0" w14:textId="77777777" w:rsidR="00D93B9C" w:rsidRDefault="00D93B9C" w:rsidP="00D93B9C">
      <w:pPr>
        <w:pStyle w:val="a9"/>
        <w:spacing w:line="240" w:lineRule="auto"/>
        <w:ind w:left="306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CD</w:t>
      </w:r>
      <w:r w:rsidRPr="00F2167B">
        <w:rPr>
          <w:rFonts w:ascii="Times New Roman" w:hAnsi="Times New Roman"/>
          <w:sz w:val="24"/>
          <w:szCs w:val="24"/>
        </w:rPr>
        <w:t xml:space="preserve"> = 31</w:t>
      </w:r>
    </w:p>
    <w:p w14:paraId="66659148" w14:textId="77777777" w:rsidR="00D93B9C" w:rsidRDefault="00D93B9C" w:rsidP="00D93B9C">
      <w:pPr>
        <w:pStyle w:val="a9"/>
        <w:spacing w:line="240" w:lineRule="auto"/>
        <w:ind w:left="3060" w:firstLine="360"/>
        <w:jc w:val="both"/>
        <w:rPr>
          <w:rFonts w:ascii="Times New Roman" w:hAnsi="Times New Roman"/>
          <w:sz w:val="24"/>
          <w:szCs w:val="24"/>
        </w:rPr>
      </w:pPr>
    </w:p>
    <w:p w14:paraId="61836693" w14:textId="77777777" w:rsidR="00D93B9C" w:rsidRPr="00F2167B" w:rsidRDefault="00D93B9C" w:rsidP="00D93B9C">
      <w:pPr>
        <w:pStyle w:val="a9"/>
        <w:spacing w:line="240" w:lineRule="auto"/>
        <w:ind w:left="3060" w:firstLine="360"/>
        <w:jc w:val="both"/>
        <w:rPr>
          <w:rFonts w:ascii="Times New Roman" w:hAnsi="Times New Roman"/>
          <w:sz w:val="24"/>
          <w:szCs w:val="24"/>
        </w:rPr>
      </w:pPr>
    </w:p>
    <w:p w14:paraId="0902F311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 нас имеются все данные для того чтобы подсчитать вес данной перестановки. Для этого умножаем количество необходимых связей между компонентами 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F2167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 xml:space="preserve"> на расстояние между ячейками, в которые установлены данные транзисторы.</w:t>
      </w:r>
    </w:p>
    <w:p w14:paraId="51338899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410C42FA" w14:textId="77777777" w:rsidR="00D93B9C" w:rsidRPr="00F2167B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ак, для транзисторов </w:t>
      </w:r>
      <w:r>
        <w:rPr>
          <w:rFonts w:ascii="Times New Roman" w:hAnsi="Times New Roman"/>
          <w:sz w:val="24"/>
          <w:szCs w:val="24"/>
          <w:lang w:val="en-US"/>
        </w:rPr>
        <w:t>A</w:t>
      </w:r>
      <w:r w:rsidRPr="00F2167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 w:rsidRPr="00F2167B">
        <w:rPr>
          <w:rFonts w:ascii="Times New Roman" w:hAnsi="Times New Roman"/>
          <w:sz w:val="24"/>
          <w:szCs w:val="24"/>
        </w:rPr>
        <w:t>:</w:t>
      </w:r>
    </w:p>
    <w:p w14:paraId="0E725228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52C67A22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ab/>
      </w:r>
      <w:r w:rsidRPr="00D93B9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AB</w:t>
      </w:r>
      <w:r w:rsidRPr="00D93B9C">
        <w:rPr>
          <w:rFonts w:ascii="Times New Roman" w:hAnsi="Times New Roman"/>
          <w:sz w:val="24"/>
          <w:szCs w:val="24"/>
        </w:rPr>
        <w:t xml:space="preserve"> = 1</w:t>
      </w:r>
    </w:p>
    <w:p w14:paraId="23484DA2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ab/>
      </w:r>
      <w:r w:rsidRPr="00D93B9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  <w:lang w:val="en-US"/>
        </w:rPr>
        <w:t>AB</w:t>
      </w:r>
      <w:r w:rsidRPr="00D93B9C">
        <w:rPr>
          <w:rFonts w:ascii="Times New Roman" w:hAnsi="Times New Roman"/>
          <w:sz w:val="24"/>
          <w:szCs w:val="24"/>
        </w:rPr>
        <w:t xml:space="preserve"> = 02</w:t>
      </w:r>
    </w:p>
    <w:p w14:paraId="27D70D2E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ab/>
      </w:r>
      <w:r w:rsidRPr="00D93B9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  <w:lang w:val="en-US"/>
        </w:rPr>
        <w:t>D</w:t>
      </w:r>
      <w:r w:rsidRPr="00D93B9C">
        <w:rPr>
          <w:rFonts w:ascii="Times New Roman" w:hAnsi="Times New Roman"/>
          <w:sz w:val="24"/>
          <w:szCs w:val="24"/>
          <w:vertAlign w:val="subscript"/>
        </w:rPr>
        <w:t xml:space="preserve">02 </w:t>
      </w:r>
      <w:r w:rsidRPr="00D93B9C">
        <w:rPr>
          <w:rFonts w:ascii="Times New Roman" w:hAnsi="Times New Roman"/>
          <w:sz w:val="24"/>
          <w:szCs w:val="24"/>
        </w:rPr>
        <w:t>=3</w:t>
      </w:r>
    </w:p>
    <w:p w14:paraId="00216293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ab/>
      </w:r>
      <w:r w:rsidRPr="00D93B9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Стоимость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AB</w:t>
      </w:r>
      <w:r w:rsidRPr="00D93B9C">
        <w:rPr>
          <w:rFonts w:ascii="Times New Roman" w:hAnsi="Times New Roman"/>
          <w:sz w:val="24"/>
          <w:szCs w:val="24"/>
          <w:vertAlign w:val="subscript"/>
        </w:rPr>
        <w:t xml:space="preserve">  *</w:t>
      </w:r>
      <w:r w:rsidRPr="00D93B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D</w:t>
      </w:r>
      <w:r w:rsidRPr="00D93B9C">
        <w:rPr>
          <w:rFonts w:ascii="Times New Roman" w:hAnsi="Times New Roman"/>
          <w:sz w:val="24"/>
          <w:szCs w:val="24"/>
          <w:vertAlign w:val="subscript"/>
        </w:rPr>
        <w:t>02</w:t>
      </w:r>
      <w:r w:rsidRPr="00D93B9C">
        <w:rPr>
          <w:rFonts w:ascii="Times New Roman" w:hAnsi="Times New Roman"/>
          <w:sz w:val="24"/>
          <w:szCs w:val="24"/>
        </w:rPr>
        <w:t xml:space="preserve"> = 1 </w:t>
      </w:r>
      <w:r w:rsidRPr="00D93B9C">
        <w:rPr>
          <w:rFonts w:ascii="Times New Roman" w:hAnsi="Times New Roman"/>
          <w:sz w:val="24"/>
          <w:szCs w:val="24"/>
          <w:vertAlign w:val="subscript"/>
        </w:rPr>
        <w:t>*</w:t>
      </w:r>
      <w:r w:rsidRPr="00D93B9C">
        <w:rPr>
          <w:rFonts w:ascii="Times New Roman" w:hAnsi="Times New Roman"/>
          <w:sz w:val="24"/>
          <w:szCs w:val="24"/>
        </w:rPr>
        <w:t xml:space="preserve"> 3 = 3</w:t>
      </w:r>
    </w:p>
    <w:p w14:paraId="1BCF521C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7B8DB231" w14:textId="77777777" w:rsidR="00D93B9C" w:rsidRPr="00E23FFA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05FA0EF8" w14:textId="77777777" w:rsidR="00D93B9C" w:rsidRPr="00F2167B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налогично для остальных:</w:t>
      </w:r>
    </w:p>
    <w:p w14:paraId="651CFBA9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23EF6BBF" w14:textId="77777777" w:rsidR="00D93B9C" w:rsidRPr="00F2167B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  <w:lang w:val="fr-FR"/>
        </w:rPr>
      </w:pPr>
      <w:r w:rsidRPr="00D93B9C">
        <w:rPr>
          <w:rFonts w:ascii="Times New Roman" w:hAnsi="Times New Roman"/>
          <w:sz w:val="24"/>
          <w:szCs w:val="24"/>
        </w:rPr>
        <w:tab/>
      </w:r>
      <w:r w:rsidRPr="00D93B9C">
        <w:rPr>
          <w:rFonts w:ascii="Times New Roman" w:hAnsi="Times New Roman"/>
          <w:sz w:val="24"/>
          <w:szCs w:val="24"/>
        </w:rPr>
        <w:tab/>
      </w:r>
      <w:r w:rsidRPr="00F2167B">
        <w:rPr>
          <w:rFonts w:ascii="Times New Roman" w:hAnsi="Times New Roman"/>
          <w:sz w:val="24"/>
          <w:szCs w:val="24"/>
          <w:lang w:val="fr-FR"/>
        </w:rPr>
        <w:t>AC = C</w:t>
      </w:r>
      <w:r w:rsidRPr="00F2167B">
        <w:rPr>
          <w:rFonts w:ascii="Times New Roman" w:hAnsi="Times New Roman"/>
          <w:sz w:val="24"/>
          <w:szCs w:val="24"/>
          <w:vertAlign w:val="subscript"/>
          <w:lang w:val="fr-FR"/>
        </w:rPr>
        <w:t>AC  *</w:t>
      </w:r>
      <w:r w:rsidRPr="00F2167B">
        <w:rPr>
          <w:rFonts w:ascii="Times New Roman" w:hAnsi="Times New Roman"/>
          <w:sz w:val="24"/>
          <w:szCs w:val="24"/>
          <w:lang w:val="fr-FR"/>
        </w:rPr>
        <w:t xml:space="preserve"> D</w:t>
      </w:r>
      <w:r w:rsidRPr="00F2167B">
        <w:rPr>
          <w:rFonts w:ascii="Times New Roman" w:hAnsi="Times New Roman"/>
          <w:sz w:val="24"/>
          <w:szCs w:val="24"/>
          <w:vertAlign w:val="subscript"/>
          <w:lang w:val="fr-FR"/>
        </w:rPr>
        <w:t>03</w:t>
      </w:r>
      <w:r w:rsidRPr="00F2167B">
        <w:rPr>
          <w:rFonts w:ascii="Times New Roman" w:hAnsi="Times New Roman"/>
          <w:sz w:val="24"/>
          <w:szCs w:val="24"/>
          <w:lang w:val="fr-FR"/>
        </w:rPr>
        <w:t xml:space="preserve"> = </w:t>
      </w:r>
      <w:r>
        <w:rPr>
          <w:rFonts w:ascii="Times New Roman" w:hAnsi="Times New Roman"/>
          <w:sz w:val="24"/>
          <w:szCs w:val="24"/>
          <w:lang w:val="fr-FR"/>
        </w:rPr>
        <w:t>3</w:t>
      </w:r>
      <w:r w:rsidRPr="00F2167B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2167B">
        <w:rPr>
          <w:rFonts w:ascii="Times New Roman" w:hAnsi="Times New Roman"/>
          <w:sz w:val="24"/>
          <w:szCs w:val="24"/>
          <w:vertAlign w:val="subscript"/>
          <w:lang w:val="fr-FR"/>
        </w:rPr>
        <w:t>*</w:t>
      </w:r>
      <w:r w:rsidRPr="00F2167B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4 = 12</w:t>
      </w:r>
    </w:p>
    <w:p w14:paraId="330540B3" w14:textId="77777777" w:rsidR="00D93B9C" w:rsidRPr="00F2167B" w:rsidRDefault="00D93B9C" w:rsidP="00D93B9C">
      <w:pPr>
        <w:pStyle w:val="a9"/>
        <w:spacing w:line="240" w:lineRule="auto"/>
        <w:ind w:left="1440"/>
        <w:jc w:val="both"/>
        <w:rPr>
          <w:rFonts w:ascii="Times New Roman" w:hAnsi="Times New Roman"/>
          <w:sz w:val="24"/>
          <w:szCs w:val="24"/>
          <w:lang w:val="fr-FR"/>
        </w:rPr>
      </w:pPr>
      <w:r w:rsidRPr="00F2167B">
        <w:rPr>
          <w:rFonts w:ascii="Times New Roman" w:hAnsi="Times New Roman"/>
          <w:sz w:val="24"/>
          <w:szCs w:val="24"/>
          <w:lang w:val="fr-FR"/>
        </w:rPr>
        <w:t>BC = C</w:t>
      </w:r>
      <w:r w:rsidRPr="00F2167B">
        <w:rPr>
          <w:rFonts w:ascii="Times New Roman" w:hAnsi="Times New Roman"/>
          <w:sz w:val="24"/>
          <w:szCs w:val="24"/>
          <w:vertAlign w:val="subscript"/>
          <w:lang w:val="fr-FR"/>
        </w:rPr>
        <w:t>BC  *</w:t>
      </w:r>
      <w:r w:rsidRPr="00F2167B">
        <w:rPr>
          <w:rFonts w:ascii="Times New Roman" w:hAnsi="Times New Roman"/>
          <w:sz w:val="24"/>
          <w:szCs w:val="24"/>
          <w:lang w:val="fr-FR"/>
        </w:rPr>
        <w:t xml:space="preserve"> D</w:t>
      </w:r>
      <w:r w:rsidRPr="00F2167B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23 </w:t>
      </w:r>
      <w:r w:rsidRPr="00F2167B">
        <w:rPr>
          <w:rFonts w:ascii="Times New Roman" w:hAnsi="Times New Roman"/>
          <w:sz w:val="24"/>
          <w:szCs w:val="24"/>
          <w:lang w:val="fr-FR"/>
        </w:rPr>
        <w:t xml:space="preserve">= </w:t>
      </w:r>
      <w:r>
        <w:rPr>
          <w:rFonts w:ascii="Times New Roman" w:hAnsi="Times New Roman"/>
          <w:sz w:val="24"/>
          <w:szCs w:val="24"/>
          <w:lang w:val="fr-FR"/>
        </w:rPr>
        <w:t>2</w:t>
      </w:r>
      <w:r w:rsidRPr="00F2167B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2167B">
        <w:rPr>
          <w:rFonts w:ascii="Times New Roman" w:hAnsi="Times New Roman"/>
          <w:sz w:val="24"/>
          <w:szCs w:val="24"/>
          <w:vertAlign w:val="subscript"/>
          <w:lang w:val="fr-FR"/>
        </w:rPr>
        <w:t>*</w:t>
      </w:r>
      <w:r w:rsidRPr="00F2167B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1 = 2</w:t>
      </w:r>
    </w:p>
    <w:p w14:paraId="6B8FE359" w14:textId="77777777" w:rsidR="00D93B9C" w:rsidRPr="00D93B9C" w:rsidRDefault="00D93B9C" w:rsidP="00D93B9C">
      <w:pPr>
        <w:pStyle w:val="a9"/>
        <w:spacing w:line="240" w:lineRule="auto"/>
        <w:ind w:left="1440"/>
        <w:jc w:val="both"/>
        <w:rPr>
          <w:rFonts w:ascii="Times New Roman" w:hAnsi="Times New Roman"/>
          <w:sz w:val="24"/>
          <w:szCs w:val="24"/>
          <w:lang w:val="fr-FR"/>
        </w:rPr>
      </w:pPr>
      <w:r w:rsidRPr="00D93B9C">
        <w:rPr>
          <w:rFonts w:ascii="Times New Roman" w:hAnsi="Times New Roman"/>
          <w:sz w:val="24"/>
          <w:szCs w:val="24"/>
          <w:lang w:val="fr-FR"/>
        </w:rPr>
        <w:t>BD = C</w:t>
      </w:r>
      <w:r w:rsidRPr="00D93B9C">
        <w:rPr>
          <w:rFonts w:ascii="Times New Roman" w:hAnsi="Times New Roman"/>
          <w:sz w:val="24"/>
          <w:szCs w:val="24"/>
          <w:vertAlign w:val="subscript"/>
          <w:lang w:val="fr-FR"/>
        </w:rPr>
        <w:t>BD  *</w:t>
      </w:r>
      <w:r w:rsidRPr="00D93B9C">
        <w:rPr>
          <w:rFonts w:ascii="Times New Roman" w:hAnsi="Times New Roman"/>
          <w:sz w:val="24"/>
          <w:szCs w:val="24"/>
          <w:lang w:val="fr-FR"/>
        </w:rPr>
        <w:t xml:space="preserve"> D</w:t>
      </w:r>
      <w:r w:rsidRPr="00D93B9C">
        <w:rPr>
          <w:rFonts w:ascii="Times New Roman" w:hAnsi="Times New Roman"/>
          <w:sz w:val="24"/>
          <w:szCs w:val="24"/>
          <w:vertAlign w:val="subscript"/>
          <w:lang w:val="fr-FR"/>
        </w:rPr>
        <w:t>21</w:t>
      </w:r>
      <w:r w:rsidRPr="00D93B9C">
        <w:rPr>
          <w:rFonts w:ascii="Times New Roman" w:hAnsi="Times New Roman"/>
          <w:sz w:val="24"/>
          <w:szCs w:val="24"/>
          <w:lang w:val="fr-FR"/>
        </w:rPr>
        <w:t xml:space="preserve"> = 1 </w:t>
      </w:r>
      <w:r w:rsidRPr="00D93B9C">
        <w:rPr>
          <w:rFonts w:ascii="Times New Roman" w:hAnsi="Times New Roman"/>
          <w:sz w:val="24"/>
          <w:szCs w:val="24"/>
          <w:vertAlign w:val="subscript"/>
          <w:lang w:val="fr-FR"/>
        </w:rPr>
        <w:t>*</w:t>
      </w:r>
      <w:r w:rsidRPr="00D93B9C">
        <w:rPr>
          <w:rFonts w:ascii="Times New Roman" w:hAnsi="Times New Roman"/>
          <w:sz w:val="24"/>
          <w:szCs w:val="24"/>
          <w:lang w:val="fr-FR"/>
        </w:rPr>
        <w:t xml:space="preserve"> 2 = 2</w:t>
      </w:r>
    </w:p>
    <w:p w14:paraId="0A11C2C0" w14:textId="77777777" w:rsidR="00D93B9C" w:rsidRDefault="00D93B9C" w:rsidP="00D93B9C">
      <w:pPr>
        <w:pStyle w:val="a9"/>
        <w:spacing w:line="240" w:lineRule="auto"/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CD</w:t>
      </w:r>
      <w:r w:rsidRPr="00D93B9C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CD</w:t>
      </w:r>
      <w:r w:rsidRPr="00D93B9C">
        <w:rPr>
          <w:rFonts w:ascii="Times New Roman" w:hAnsi="Times New Roman"/>
          <w:sz w:val="24"/>
          <w:szCs w:val="24"/>
          <w:vertAlign w:val="subscript"/>
        </w:rPr>
        <w:t xml:space="preserve">  *</w:t>
      </w:r>
      <w:r w:rsidRPr="00D93B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D</w:t>
      </w:r>
      <w:r w:rsidRPr="00D93B9C">
        <w:rPr>
          <w:rFonts w:ascii="Times New Roman" w:hAnsi="Times New Roman"/>
          <w:sz w:val="24"/>
          <w:szCs w:val="24"/>
          <w:vertAlign w:val="subscript"/>
        </w:rPr>
        <w:t xml:space="preserve">31 </w:t>
      </w:r>
      <w:r w:rsidRPr="00D93B9C">
        <w:rPr>
          <w:rFonts w:ascii="Times New Roman" w:hAnsi="Times New Roman"/>
          <w:sz w:val="24"/>
          <w:szCs w:val="24"/>
        </w:rPr>
        <w:t xml:space="preserve">= 2 </w:t>
      </w:r>
      <w:r w:rsidRPr="00D93B9C">
        <w:rPr>
          <w:rFonts w:ascii="Times New Roman" w:hAnsi="Times New Roman"/>
          <w:sz w:val="24"/>
          <w:szCs w:val="24"/>
          <w:vertAlign w:val="subscript"/>
        </w:rPr>
        <w:t>*</w:t>
      </w:r>
      <w:r w:rsidRPr="00D93B9C">
        <w:rPr>
          <w:rFonts w:ascii="Times New Roman" w:hAnsi="Times New Roman"/>
          <w:sz w:val="24"/>
          <w:szCs w:val="24"/>
        </w:rPr>
        <w:t xml:space="preserve"> 1 = 2</w:t>
      </w:r>
    </w:p>
    <w:p w14:paraId="6668E523" w14:textId="77777777" w:rsidR="00D93B9C" w:rsidRPr="00E23FFA" w:rsidRDefault="00D93B9C" w:rsidP="00D93B9C">
      <w:pPr>
        <w:pStyle w:val="a9"/>
        <w:spacing w:line="240" w:lineRule="auto"/>
        <w:ind w:left="1440"/>
        <w:jc w:val="both"/>
        <w:rPr>
          <w:rFonts w:ascii="Times New Roman" w:hAnsi="Times New Roman"/>
          <w:sz w:val="24"/>
          <w:szCs w:val="24"/>
        </w:rPr>
      </w:pPr>
    </w:p>
    <w:p w14:paraId="612B620E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585D93F8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E23FF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4"/>
          <w:szCs w:val="24"/>
        </w:rPr>
        <w:t>Итоговая стоимость получается сложением полученных частичных сумм:</w:t>
      </w:r>
    </w:p>
    <w:p w14:paraId="1902659E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0C010DAF" w14:textId="77777777" w:rsidR="00D93B9C" w:rsidRP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1F76974B" w14:textId="77777777" w:rsidR="00D93B9C" w:rsidRPr="00E23FFA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ab/>
      </w:r>
      <w:r w:rsidRPr="00D93B9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  <w:lang w:val="en-US"/>
        </w:rPr>
        <w:t>S</w:t>
      </w:r>
      <w:r w:rsidRPr="00E23FFA">
        <w:rPr>
          <w:rFonts w:ascii="Times New Roman" w:hAnsi="Times New Roman"/>
          <w:sz w:val="24"/>
          <w:szCs w:val="24"/>
        </w:rPr>
        <w:t xml:space="preserve"> = 3 + 12 + 2 + 2 + 2 = 21</w:t>
      </w:r>
    </w:p>
    <w:p w14:paraId="2396CBE0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6B18099E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1435E9E9" w14:textId="1B8F82B6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изведя приведенный выше набор операций для всех возможных перестановок, мы получим стоимость каждой из них. После чего можно произвести выбор минимальной это и будет решением. Так действует полный перебор, однако нам необходимо преобразовать </w:t>
      </w:r>
      <w:r>
        <w:rPr>
          <w:rFonts w:ascii="Times New Roman" w:hAnsi="Times New Roman"/>
          <w:sz w:val="24"/>
          <w:szCs w:val="24"/>
        </w:rPr>
        <w:lastRenderedPageBreak/>
        <w:t>данный способ, что бы он использовал метод ветвей и границ. Это можно сделать следующим способом.</w:t>
      </w:r>
    </w:p>
    <w:p w14:paraId="735B5EB1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134C9E58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сновная идея метода ветвей и границ состоит в том, чтобы для каждого подмножества решений, полученного на некотором уровне, найти оценку перспективности. В методе ветвей и границ эта оценка называется оценочной функцией. В качестве оценочной функции используется значение критерия эффективности для промежуточного решения – стоимость части затраченного провода от корневой вершины до текущей. Верхней границей будет являться уже найденное самое «дешевое» решение. В самом деле, если уже имеется решение, имеющее стоимость ниже, чем у какой-либо ветви на определенном этапе, значит эту ветвь можно отбросить, т.к. уменьшение стоимости с продвижением по ветви невозможно, лишь её увеличение. </w:t>
      </w:r>
    </w:p>
    <w:p w14:paraId="7D635B20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67ABCD90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так, на основе этого можно разработать следующую схему:</w:t>
      </w:r>
    </w:p>
    <w:p w14:paraId="44F9FFBA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45D46A6C" w14:textId="77777777" w:rsidR="00D93B9C" w:rsidRDefault="00D93B9C" w:rsidP="00D93B9C">
      <w:pPr>
        <w:pStyle w:val="a9"/>
        <w:numPr>
          <w:ilvl w:val="0"/>
          <w:numId w:val="11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начале работы метода верхняя граница принимается </w:t>
      </w:r>
      <w:r w:rsidRPr="00E23FFA">
        <w:rPr>
          <w:rFonts w:ascii="Times New Roman" w:hAnsi="Times New Roman"/>
          <w:position w:val="-4"/>
          <w:sz w:val="24"/>
          <w:szCs w:val="24"/>
        </w:rPr>
        <w:object w:dxaOrig="380" w:dyaOrig="220" w14:anchorId="550F28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1.25pt" o:ole="">
            <v:imagedata r:id="rId14" o:title=""/>
          </v:shape>
          <o:OLEObject Type="Embed" ProgID="Equation.DSMT4" ShapeID="_x0000_i1025" DrawAspect="Content" ObjectID="_1557902092" r:id="rId15"/>
        </w:object>
      </w:r>
      <w:r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  <w:lang w:val="en-US"/>
        </w:rPr>
        <w:t>INT</w:t>
      </w:r>
      <w:r w:rsidRPr="00E23FFA">
        <w:rPr>
          <w:rFonts w:ascii="Times New Roman" w:hAnsi="Times New Roman"/>
          <w:sz w:val="24"/>
          <w:szCs w:val="24"/>
        </w:rPr>
        <w:t>_</w:t>
      </w:r>
      <w:r>
        <w:rPr>
          <w:rFonts w:ascii="Times New Roman" w:hAnsi="Times New Roman"/>
          <w:sz w:val="24"/>
          <w:szCs w:val="24"/>
          <w:lang w:val="en-US"/>
        </w:rPr>
        <w:t>MAX</w:t>
      </w:r>
      <w:r w:rsidRPr="00E23FFA">
        <w:rPr>
          <w:rFonts w:ascii="Times New Roman" w:hAnsi="Times New Roman"/>
          <w:sz w:val="24"/>
          <w:szCs w:val="24"/>
        </w:rPr>
        <w:t>)</w:t>
      </w:r>
    </w:p>
    <w:p w14:paraId="010381A3" w14:textId="77777777" w:rsidR="00D93B9C" w:rsidRDefault="00D93B9C" w:rsidP="00D93B9C">
      <w:pPr>
        <w:pStyle w:val="a9"/>
        <w:numPr>
          <w:ilvl w:val="0"/>
          <w:numId w:val="11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чинается вычисление стоимости всех перестановок, поочередно</w:t>
      </w:r>
    </w:p>
    <w:p w14:paraId="7E90F9DE" w14:textId="692BB1F6" w:rsidR="00D93B9C" w:rsidRDefault="00D93B9C" w:rsidP="00D93B9C">
      <w:pPr>
        <w:pStyle w:val="a9"/>
        <w:numPr>
          <w:ilvl w:val="0"/>
          <w:numId w:val="11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Если на каком-либо этапе вычисления стоимости перестановки, её значение превышает значение верхней границы – данная ветвь отбрасывается, и программа переходит к вычислению стоимости следующей перестановки.</w:t>
      </w:r>
    </w:p>
    <w:p w14:paraId="1ACEA792" w14:textId="77777777" w:rsidR="00D93B9C" w:rsidRDefault="00D93B9C" w:rsidP="00D93B9C">
      <w:pPr>
        <w:pStyle w:val="a9"/>
        <w:numPr>
          <w:ilvl w:val="0"/>
          <w:numId w:val="11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Если полученная стоимость перестановки оказалась равна верхней границе – значит найдено дополнительное решение, имеющее ту же стоимость. Необходимо сохранить данное решение и продолжить дальнейшую обработку перестановок.</w:t>
      </w:r>
    </w:p>
    <w:p w14:paraId="04FF5D0A" w14:textId="77777777" w:rsidR="00D93B9C" w:rsidRDefault="00D93B9C" w:rsidP="00D93B9C">
      <w:pPr>
        <w:pStyle w:val="a9"/>
        <w:numPr>
          <w:ilvl w:val="0"/>
          <w:numId w:val="11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Если полученная стоимость перестановки меньше верхней границы – значит найдено новое решение для задачи. Необходимо очистить список найденных ранее решений, сохранить на их место данное, переопределить значение верхней границы, заменив его стоимостью нового найденного решения и продолжить обработку остальных перестановок.</w:t>
      </w:r>
    </w:p>
    <w:p w14:paraId="53A109AB" w14:textId="77777777" w:rsidR="00D93B9C" w:rsidRPr="00E23FFA" w:rsidRDefault="00D93B9C" w:rsidP="00D93B9C">
      <w:pPr>
        <w:pStyle w:val="a9"/>
        <w:numPr>
          <w:ilvl w:val="0"/>
          <w:numId w:val="11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 окончании перебора всех перестановок необходимо вывести результаты работы алгоритма. Верхняя граница – будет являться требуемой наименьшей стоимостью среди всех решений, а в списке сохраненных решений будут находится все комбинации, при которых данное значение стоимости достигается.</w:t>
      </w:r>
    </w:p>
    <w:p w14:paraId="63FCD86F" w14:textId="77777777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</w:p>
    <w:p w14:paraId="76080911" w14:textId="77777777" w:rsidR="00D93B9C" w:rsidRPr="00E23FFA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</w:p>
    <w:p w14:paraId="2D50BCD9" w14:textId="4D148933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 реализации программы, для реализации контейнера, хранящего решения поставленной задачи, был использован класс «</w:t>
      </w:r>
      <w:r>
        <w:rPr>
          <w:rFonts w:ascii="Times New Roman" w:hAnsi="Times New Roman"/>
          <w:sz w:val="24"/>
          <w:szCs w:val="24"/>
          <w:lang w:val="en-US"/>
        </w:rPr>
        <w:t>vector</w:t>
      </w:r>
      <w:r>
        <w:rPr>
          <w:rFonts w:ascii="Times New Roman" w:hAnsi="Times New Roman"/>
          <w:sz w:val="24"/>
          <w:szCs w:val="24"/>
        </w:rPr>
        <w:t xml:space="preserve">» из стандартной библиотеки шаблонов </w:t>
      </w:r>
      <w:r>
        <w:rPr>
          <w:rFonts w:ascii="Times New Roman" w:hAnsi="Times New Roman"/>
          <w:sz w:val="24"/>
          <w:szCs w:val="24"/>
          <w:lang w:val="en-US"/>
        </w:rPr>
        <w:t>STL</w:t>
      </w:r>
      <w:r>
        <w:rPr>
          <w:rFonts w:ascii="Times New Roman" w:hAnsi="Times New Roman"/>
          <w:sz w:val="24"/>
          <w:szCs w:val="24"/>
        </w:rPr>
        <w:t xml:space="preserve">. </w:t>
      </w:r>
    </w:p>
    <w:p w14:paraId="27E038F4" w14:textId="073C3085" w:rsidR="00D93B9C" w:rsidRDefault="00D93B9C" w:rsidP="00D93B9C">
      <w:pPr>
        <w:pStyle w:val="a9"/>
        <w:spacing w:line="240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34344512" w14:textId="175EEFCA" w:rsidR="00D93B9C" w:rsidRPr="00D93B9C" w:rsidRDefault="00D93B9C" w:rsidP="00D93B9C">
      <w:pPr>
        <w:rPr>
          <w:rFonts w:ascii="Times New Roman" w:eastAsia="Calibri" w:hAnsi="Times New Roman" w:cs="Times New Roman"/>
          <w:color w:val="auto"/>
          <w:sz w:val="24"/>
          <w:szCs w:val="24"/>
          <w:lang w:val="ru-RU" w:eastAsia="en-US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29851B22" w14:textId="2511AC0D" w:rsidR="00D93B9C" w:rsidRDefault="00D93B9C" w:rsidP="00D93B9C">
      <w:pPr>
        <w:pStyle w:val="a9"/>
        <w:numPr>
          <w:ilvl w:val="0"/>
          <w:numId w:val="9"/>
        </w:numPr>
        <w:spacing w:line="240" w:lineRule="auto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lastRenderedPageBreak/>
        <w:t>Описание ф</w:t>
      </w:r>
      <w:r w:rsidRPr="00D93B9C">
        <w:rPr>
          <w:rFonts w:ascii="Times New Roman" w:hAnsi="Times New Roman"/>
          <w:i/>
          <w:sz w:val="28"/>
          <w:szCs w:val="28"/>
        </w:rPr>
        <w:t>ункци</w:t>
      </w:r>
      <w:r>
        <w:rPr>
          <w:rFonts w:ascii="Times New Roman" w:hAnsi="Times New Roman"/>
          <w:i/>
          <w:sz w:val="28"/>
          <w:szCs w:val="28"/>
        </w:rPr>
        <w:t>й</w:t>
      </w:r>
    </w:p>
    <w:p w14:paraId="32023156" w14:textId="664AAAC6" w:rsidR="00D93B9C" w:rsidRDefault="00D93B9C" w:rsidP="0036283D">
      <w:pPr>
        <w:spacing w:line="360" w:lineRule="auto"/>
        <w:ind w:left="426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>void matrix_input (int n, vector &lt; vector &lt;int&gt; &gt; &amp;matrix, istream &amp;in)</w:t>
      </w:r>
    </w:p>
    <w:p w14:paraId="598662D1" w14:textId="01A36ABE" w:rsidR="00D93B9C" w:rsidRPr="003459C8" w:rsidRDefault="00D93B9C" w:rsidP="0036283D">
      <w:pPr>
        <w:spacing w:line="360" w:lineRule="auto"/>
        <w:ind w:left="426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//</w:t>
      </w:r>
      <w:r w:rsidR="0036283D">
        <w:rPr>
          <w:rFonts w:ascii="Times New Roman" w:hAnsi="Times New Roman"/>
          <w:sz w:val="24"/>
          <w:szCs w:val="24"/>
          <w:lang w:val="ru-RU"/>
        </w:rPr>
        <w:t>Ввод</w:t>
      </w:r>
      <w:r w:rsidR="0036283D" w:rsidRPr="003459C8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6283D">
        <w:rPr>
          <w:rFonts w:ascii="Times New Roman" w:hAnsi="Times New Roman"/>
          <w:sz w:val="24"/>
          <w:szCs w:val="24"/>
          <w:lang w:val="ru-RU"/>
        </w:rPr>
        <w:t>матриц</w:t>
      </w:r>
    </w:p>
    <w:p w14:paraId="788CE148" w14:textId="101F3D51" w:rsidR="00D93B9C" w:rsidRDefault="00D93B9C" w:rsidP="0036283D">
      <w:pPr>
        <w:spacing w:line="360" w:lineRule="auto"/>
        <w:ind w:left="426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>void matrix_output(int n, vector &lt; vector &lt;int&gt; &gt; matrix)</w:t>
      </w:r>
    </w:p>
    <w:p w14:paraId="40D3C0B0" w14:textId="3EA76697" w:rsidR="00D93B9C" w:rsidRPr="003459C8" w:rsidRDefault="00D93B9C" w:rsidP="0036283D">
      <w:pPr>
        <w:spacing w:line="360" w:lineRule="auto"/>
        <w:ind w:left="426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//</w:t>
      </w:r>
      <w:r w:rsidR="0036283D">
        <w:rPr>
          <w:rFonts w:ascii="Times New Roman" w:hAnsi="Times New Roman"/>
          <w:sz w:val="24"/>
          <w:szCs w:val="24"/>
          <w:lang w:val="ru-RU"/>
        </w:rPr>
        <w:t>Вывод</w:t>
      </w:r>
      <w:r w:rsidR="0036283D" w:rsidRPr="003459C8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6283D">
        <w:rPr>
          <w:rFonts w:ascii="Times New Roman" w:hAnsi="Times New Roman"/>
          <w:sz w:val="24"/>
          <w:szCs w:val="24"/>
          <w:lang w:val="ru-RU"/>
        </w:rPr>
        <w:t>матриц</w:t>
      </w:r>
    </w:p>
    <w:p w14:paraId="197FFF3B" w14:textId="78CF4298" w:rsidR="00D93B9C" w:rsidRDefault="00D93B9C" w:rsidP="0036283D">
      <w:pPr>
        <w:spacing w:line="360" w:lineRule="auto"/>
        <w:ind w:left="426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>void show_solutions(int n, vector &lt; vector &lt;int&gt; &gt; solution)</w:t>
      </w:r>
    </w:p>
    <w:p w14:paraId="423AAD6A" w14:textId="54363A32" w:rsidR="00D93B9C" w:rsidRPr="003459C8" w:rsidRDefault="00D93B9C" w:rsidP="0036283D">
      <w:pPr>
        <w:spacing w:line="360" w:lineRule="auto"/>
        <w:ind w:left="426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//</w:t>
      </w:r>
      <w:r w:rsidR="0036283D">
        <w:rPr>
          <w:rFonts w:ascii="Times New Roman" w:hAnsi="Times New Roman"/>
          <w:sz w:val="24"/>
          <w:szCs w:val="24"/>
          <w:lang w:val="ru-RU"/>
        </w:rPr>
        <w:t>Вывод</w:t>
      </w:r>
      <w:r w:rsidR="0036283D" w:rsidRPr="003459C8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459C8">
        <w:rPr>
          <w:rFonts w:ascii="Times New Roman" w:hAnsi="Times New Roman"/>
          <w:sz w:val="24"/>
          <w:szCs w:val="24"/>
          <w:lang w:val="ru-RU"/>
        </w:rPr>
        <w:t>результатов</w:t>
      </w:r>
      <w:bookmarkStart w:id="0" w:name="_GoBack"/>
      <w:bookmarkEnd w:id="0"/>
    </w:p>
    <w:p w14:paraId="42D5FA62" w14:textId="1135E70E" w:rsidR="00D93B9C" w:rsidRDefault="00D93B9C" w:rsidP="0036283D">
      <w:pPr>
        <w:spacing w:line="360" w:lineRule="auto"/>
        <w:ind w:left="426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>bool is_a_solution(vector&lt;int&gt; perm, int n, int current_cost, int lowcost)</w:t>
      </w:r>
    </w:p>
    <w:p w14:paraId="5BEDB443" w14:textId="1BAAACF9" w:rsidR="00D93B9C" w:rsidRPr="0036283D" w:rsidRDefault="00D93B9C" w:rsidP="0036283D">
      <w:pPr>
        <w:spacing w:line="360" w:lineRule="auto"/>
        <w:ind w:left="426"/>
        <w:rPr>
          <w:rFonts w:ascii="Times New Roman" w:hAnsi="Times New Roman"/>
          <w:sz w:val="24"/>
          <w:szCs w:val="24"/>
          <w:lang w:val="ru-RU"/>
        </w:rPr>
      </w:pPr>
      <w:r w:rsidRPr="0036283D">
        <w:rPr>
          <w:rFonts w:ascii="Times New Roman" w:hAnsi="Times New Roman"/>
          <w:sz w:val="24"/>
          <w:szCs w:val="24"/>
          <w:lang w:val="ru-RU"/>
        </w:rPr>
        <w:t>//</w:t>
      </w:r>
      <w:r w:rsidR="0036283D">
        <w:rPr>
          <w:rFonts w:ascii="Times New Roman" w:hAnsi="Times New Roman"/>
          <w:sz w:val="24"/>
          <w:szCs w:val="24"/>
          <w:lang w:val="ru-RU"/>
        </w:rPr>
        <w:t>Проверяет, является ли текущая перестановка решением</w:t>
      </w:r>
    </w:p>
    <w:p w14:paraId="5C91855A" w14:textId="313FED34" w:rsidR="00D93B9C" w:rsidRDefault="00D93B9C" w:rsidP="0036283D">
      <w:pPr>
        <w:spacing w:line="360" w:lineRule="auto"/>
        <w:ind w:left="426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>void process_solution(vector&lt;int&gt; perm, int n, vector &lt; vector &lt;int&gt; &gt; &amp;solution, int current_cost, int &amp;lowcost)</w:t>
      </w:r>
    </w:p>
    <w:p w14:paraId="7C7BA500" w14:textId="174427DD" w:rsidR="00D93B9C" w:rsidRPr="0036283D" w:rsidRDefault="00D93B9C" w:rsidP="0036283D">
      <w:pPr>
        <w:spacing w:line="360" w:lineRule="auto"/>
        <w:ind w:left="426"/>
        <w:rPr>
          <w:rFonts w:ascii="Times New Roman" w:hAnsi="Times New Roman"/>
          <w:sz w:val="24"/>
          <w:szCs w:val="24"/>
          <w:lang w:val="ru-RU"/>
        </w:rPr>
      </w:pPr>
      <w:r w:rsidRPr="0036283D">
        <w:rPr>
          <w:rFonts w:ascii="Times New Roman" w:hAnsi="Times New Roman"/>
          <w:sz w:val="24"/>
          <w:szCs w:val="24"/>
          <w:lang w:val="ru-RU"/>
        </w:rPr>
        <w:t>//</w:t>
      </w:r>
      <w:r w:rsidR="0036283D">
        <w:rPr>
          <w:rFonts w:ascii="Times New Roman" w:hAnsi="Times New Roman"/>
          <w:sz w:val="24"/>
          <w:szCs w:val="24"/>
          <w:lang w:val="ru-RU"/>
        </w:rPr>
        <w:t>Функция записывает очередное решение в вектор решений</w:t>
      </w:r>
    </w:p>
    <w:p w14:paraId="19256245" w14:textId="4B9DC9F3" w:rsidR="00D93B9C" w:rsidRDefault="00D93B9C" w:rsidP="0036283D">
      <w:pPr>
        <w:spacing w:line="360" w:lineRule="auto"/>
        <w:ind w:left="426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>void construct_candidates (vector&lt;bool&gt; in_perm, int n, vector&lt;int&gt; &amp;candidates)</w:t>
      </w:r>
    </w:p>
    <w:p w14:paraId="7F595C4B" w14:textId="5BE23439" w:rsidR="0036283D" w:rsidRPr="0036283D" w:rsidRDefault="0036283D" w:rsidP="0036283D">
      <w:pPr>
        <w:spacing w:line="360" w:lineRule="auto"/>
        <w:ind w:left="426"/>
        <w:rPr>
          <w:rFonts w:ascii="Times New Roman" w:hAnsi="Times New Roman"/>
          <w:sz w:val="24"/>
          <w:szCs w:val="24"/>
          <w:lang w:val="ru-RU"/>
        </w:rPr>
      </w:pPr>
      <w:r w:rsidRPr="0036283D">
        <w:rPr>
          <w:rFonts w:ascii="Times New Roman" w:hAnsi="Times New Roman"/>
          <w:sz w:val="24"/>
          <w:szCs w:val="24"/>
          <w:lang w:val="ru-RU"/>
        </w:rPr>
        <w:t>//</w:t>
      </w:r>
      <w:r>
        <w:rPr>
          <w:rFonts w:ascii="Times New Roman" w:hAnsi="Times New Roman"/>
          <w:sz w:val="24"/>
          <w:szCs w:val="24"/>
          <w:lang w:val="ru-RU"/>
        </w:rPr>
        <w:t>Функция определения кандидатов на следующую позицию</w:t>
      </w:r>
    </w:p>
    <w:p w14:paraId="21A6E905" w14:textId="0E0FE82C" w:rsidR="00D93B9C" w:rsidRDefault="00D93B9C" w:rsidP="0036283D">
      <w:pPr>
        <w:spacing w:line="360" w:lineRule="auto"/>
        <w:ind w:left="426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>int additional_cost(int n, vector &lt; vector &lt;int&gt; &gt; C, vector &lt; vector &lt;int&gt; &gt; D, vector&lt;int&gt; perm, int current_cost, int lowcost)</w:t>
      </w:r>
    </w:p>
    <w:p w14:paraId="134AA60C" w14:textId="796EF388" w:rsidR="0036283D" w:rsidRPr="0036283D" w:rsidRDefault="0036283D" w:rsidP="0036283D">
      <w:pPr>
        <w:spacing w:line="360" w:lineRule="auto"/>
        <w:ind w:left="426"/>
        <w:rPr>
          <w:rFonts w:ascii="Times New Roman" w:hAnsi="Times New Roman"/>
          <w:sz w:val="24"/>
          <w:szCs w:val="24"/>
          <w:lang w:val="ru-RU"/>
        </w:rPr>
      </w:pPr>
      <w:r w:rsidRPr="0036283D">
        <w:rPr>
          <w:rFonts w:ascii="Times New Roman" w:hAnsi="Times New Roman"/>
          <w:sz w:val="24"/>
          <w:szCs w:val="24"/>
          <w:lang w:val="ru-RU"/>
        </w:rPr>
        <w:t>//</w:t>
      </w:r>
      <w:r>
        <w:rPr>
          <w:rFonts w:ascii="Times New Roman" w:hAnsi="Times New Roman"/>
          <w:sz w:val="24"/>
          <w:szCs w:val="24"/>
          <w:lang w:val="ru-RU"/>
        </w:rPr>
        <w:t>Функция высчитывает добавочную стоимость на очередном шаге</w:t>
      </w:r>
    </w:p>
    <w:p w14:paraId="445D3D11" w14:textId="6E76CD04" w:rsidR="00D93B9C" w:rsidRDefault="00D93B9C" w:rsidP="0036283D">
      <w:pPr>
        <w:spacing w:line="360" w:lineRule="auto"/>
        <w:ind w:left="426"/>
        <w:rPr>
          <w:rFonts w:ascii="Times New Roman" w:hAnsi="Times New Roman"/>
          <w:sz w:val="24"/>
          <w:szCs w:val="24"/>
        </w:rPr>
      </w:pPr>
      <w:r w:rsidRPr="00D93B9C">
        <w:rPr>
          <w:rFonts w:ascii="Times New Roman" w:hAnsi="Times New Roman"/>
          <w:sz w:val="24"/>
          <w:szCs w:val="24"/>
        </w:rPr>
        <w:t>void backtrack( vector&lt;int&gt; &amp;perm, vector&lt;bool&gt; &amp;in_perm, int n, vector &lt; vector &lt;int&gt; &gt; C, vector &lt; vector &lt;int&gt; &gt; D, int &amp;lowcost, int &amp;current_cost, vector &lt; vector &lt;int&gt; &gt; &amp;solution)</w:t>
      </w:r>
    </w:p>
    <w:p w14:paraId="5EA3FBF3" w14:textId="1457BEC9" w:rsidR="0036283D" w:rsidRPr="0036283D" w:rsidRDefault="0036283D" w:rsidP="0036283D">
      <w:pPr>
        <w:spacing w:line="360" w:lineRule="auto"/>
        <w:ind w:left="426"/>
        <w:rPr>
          <w:rFonts w:ascii="Times New Roman" w:hAnsi="Times New Roman"/>
          <w:sz w:val="24"/>
          <w:szCs w:val="24"/>
          <w:lang w:val="ru-RU"/>
        </w:rPr>
      </w:pPr>
      <w:r w:rsidRPr="0036283D">
        <w:rPr>
          <w:rFonts w:ascii="Times New Roman" w:hAnsi="Times New Roman"/>
          <w:sz w:val="24"/>
          <w:szCs w:val="24"/>
          <w:lang w:val="ru-RU"/>
        </w:rPr>
        <w:t>//</w:t>
      </w:r>
      <w:r>
        <w:rPr>
          <w:rFonts w:ascii="Times New Roman" w:hAnsi="Times New Roman"/>
          <w:sz w:val="24"/>
          <w:szCs w:val="24"/>
          <w:lang w:val="ru-RU"/>
        </w:rPr>
        <w:t>Функция, генерирующая перестановки</w:t>
      </w:r>
    </w:p>
    <w:p w14:paraId="2BAFE6CC" w14:textId="77777777" w:rsidR="00D93B9C" w:rsidRPr="0036283D" w:rsidRDefault="00D93B9C" w:rsidP="00D93B9C">
      <w:pPr>
        <w:spacing w:line="240" w:lineRule="auto"/>
        <w:ind w:left="426"/>
        <w:rPr>
          <w:i/>
          <w:sz w:val="32"/>
          <w:szCs w:val="32"/>
          <w:lang w:val="ru-RU"/>
        </w:rPr>
      </w:pPr>
    </w:p>
    <w:p w14:paraId="7D4FDF73" w14:textId="77777777" w:rsidR="0036283D" w:rsidRDefault="0036283D" w:rsidP="0036283D">
      <w:pPr>
        <w:pStyle w:val="a9"/>
        <w:numPr>
          <w:ilvl w:val="0"/>
          <w:numId w:val="9"/>
        </w:numPr>
        <w:spacing w:line="240" w:lineRule="auto"/>
        <w:rPr>
          <w:i/>
          <w:sz w:val="32"/>
          <w:szCs w:val="32"/>
        </w:rPr>
      </w:pPr>
      <w:r>
        <w:rPr>
          <w:i/>
          <w:sz w:val="32"/>
          <w:szCs w:val="32"/>
        </w:rPr>
        <w:t>Заключение</w:t>
      </w:r>
    </w:p>
    <w:p w14:paraId="7C3C2773" w14:textId="77777777" w:rsidR="0036283D" w:rsidRPr="00613AC8" w:rsidRDefault="0036283D" w:rsidP="0036283D">
      <w:pPr>
        <w:pStyle w:val="a9"/>
        <w:spacing w:line="240" w:lineRule="auto"/>
        <w:ind w:left="426"/>
        <w:rPr>
          <w:i/>
          <w:sz w:val="32"/>
          <w:szCs w:val="32"/>
        </w:rPr>
      </w:pPr>
    </w:p>
    <w:p w14:paraId="2AC25D8A" w14:textId="77777777" w:rsidR="0036283D" w:rsidRPr="000404DF" w:rsidRDefault="0036283D" w:rsidP="0036283D">
      <w:pPr>
        <w:pStyle w:val="a9"/>
        <w:spacing w:line="240" w:lineRule="auto"/>
        <w:ind w:left="0" w:firstLine="360"/>
        <w:jc w:val="both"/>
        <w:rPr>
          <w:rFonts w:ascii="Courier New" w:hAnsi="Courier New" w:cs="Courier New"/>
          <w:sz w:val="24"/>
          <w:szCs w:val="24"/>
        </w:rPr>
      </w:pPr>
      <w:r w:rsidRPr="00857D02">
        <w:rPr>
          <w:rFonts w:ascii="Times New Roman" w:hAnsi="Times New Roman"/>
          <w:sz w:val="24"/>
          <w:szCs w:val="24"/>
        </w:rPr>
        <w:t>В данной лабораторной мы познакомились с</w:t>
      </w:r>
      <w:r w:rsidRPr="000404D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лгоритмом работы метода ветвей и границ. Воспользовались умениями использования стандартной библиотеки </w:t>
      </w:r>
      <w:r>
        <w:rPr>
          <w:rFonts w:ascii="Times New Roman" w:hAnsi="Times New Roman"/>
          <w:sz w:val="24"/>
          <w:szCs w:val="24"/>
          <w:lang w:val="en-US"/>
        </w:rPr>
        <w:t>STL</w:t>
      </w:r>
      <w:r>
        <w:rPr>
          <w:rFonts w:ascii="Times New Roman" w:hAnsi="Times New Roman"/>
          <w:sz w:val="24"/>
          <w:szCs w:val="24"/>
        </w:rPr>
        <w:t>.</w:t>
      </w:r>
    </w:p>
    <w:p w14:paraId="1600E7C4" w14:textId="4CF58EF6" w:rsidR="00BE3DE7" w:rsidRPr="00DD76BE" w:rsidRDefault="00DD76BE" w:rsidP="00DD76BE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DD76BE">
        <w:rPr>
          <w:rFonts w:ascii="Times New Roman" w:hAnsi="Times New Roman" w:cs="Times New Roman"/>
          <w:sz w:val="28"/>
          <w:szCs w:val="28"/>
          <w:lang w:val="ru-RU"/>
        </w:rPr>
        <w:br w:type="page"/>
      </w:r>
      <w:bookmarkStart w:id="1" w:name="_yu53w69mcq8w" w:colFirst="0" w:colLast="0"/>
      <w:bookmarkEnd w:id="1"/>
    </w:p>
    <w:p w14:paraId="3BC80852" w14:textId="77777777" w:rsidR="00BE3DE7" w:rsidRPr="005215AF" w:rsidRDefault="009F352D" w:rsidP="005643B5">
      <w:pPr>
        <w:spacing w:line="360" w:lineRule="auto"/>
        <w:ind w:left="-709" w:right="-1"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" w:name="_9fo5aet8n5j" w:colFirst="0" w:colLast="0"/>
      <w:bookmarkEnd w:id="2"/>
      <w:r w:rsidRPr="005215AF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  <w:lastRenderedPageBreak/>
        <w:t>Приложение А. Исходный код.</w:t>
      </w:r>
    </w:p>
    <w:p w14:paraId="03F3FB86" w14:textId="77777777" w:rsidR="00BE3DE7" w:rsidRPr="005215AF" w:rsidRDefault="00BE3DE7" w:rsidP="005643B5">
      <w:pPr>
        <w:ind w:left="-709" w:right="-1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ru-RU"/>
        </w:rPr>
      </w:pPr>
      <w:bookmarkStart w:id="3" w:name="_9e2co27lrtu8" w:colFirst="0" w:colLast="0"/>
      <w:bookmarkEnd w:id="3"/>
    </w:p>
    <w:p w14:paraId="7F3BD05F" w14:textId="2C4FDF12" w:rsidR="004A7662" w:rsidRPr="0036283D" w:rsidRDefault="0036283D" w:rsidP="005643B5">
      <w:pPr>
        <w:ind w:left="-709" w:right="-1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>main.cpp</w:t>
      </w:r>
    </w:p>
    <w:p w14:paraId="4565A5E2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#include &lt;iostream&gt;</w:t>
      </w:r>
    </w:p>
    <w:p w14:paraId="67999C47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#include &lt;vector&gt;</w:t>
      </w:r>
    </w:p>
    <w:p w14:paraId="0B0D2D15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#include &lt;climits&gt;</w:t>
      </w:r>
    </w:p>
    <w:p w14:paraId="13873794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#include &lt;fstream&gt;</w:t>
      </w:r>
    </w:p>
    <w:p w14:paraId="456BDE0A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56320517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using namespace std;</w:t>
      </w:r>
    </w:p>
    <w:p w14:paraId="57FA2CEE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bool finished=false;</w:t>
      </w:r>
    </w:p>
    <w:p w14:paraId="339A7DAE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48D4402C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void matrix_input (int n, vector &lt; vector &lt;int&gt; &gt; &amp;matrix, istream &amp;in)</w:t>
      </w:r>
    </w:p>
    <w:p w14:paraId="11AEA829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{</w:t>
      </w:r>
    </w:p>
    <w:p w14:paraId="7475EE01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for (size_t i=0; i&lt;(n-1); i++)</w:t>
      </w:r>
    </w:p>
    <w:p w14:paraId="6B3896A5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{</w:t>
      </w:r>
    </w:p>
    <w:p w14:paraId="74F82290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for (size_t j=(i+1); j&lt;n; j++)</w:t>
      </w:r>
    </w:p>
    <w:p w14:paraId="6E52DA6E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{</w:t>
      </w:r>
    </w:p>
    <w:p w14:paraId="7B92B25B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matrix[i][i]=0;</w:t>
      </w:r>
    </w:p>
    <w:p w14:paraId="45D14BC3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cout &lt;&lt; "¬ведите элемент матрицы [" &lt;&lt; i &lt;&lt; "]" &lt;&lt; "[" &lt;&lt; j &lt;&lt; "]:";</w:t>
      </w:r>
    </w:p>
    <w:p w14:paraId="095457AD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in &gt;&gt; matrix[i][j];</w:t>
      </w:r>
    </w:p>
    <w:p w14:paraId="03B4478A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cout &lt;&lt; matrix[i][j] &lt;&lt; endl;</w:t>
      </w:r>
    </w:p>
    <w:p w14:paraId="36293BBF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//cin&gt;&gt;matrix[i][j];</w:t>
      </w:r>
    </w:p>
    <w:p w14:paraId="66E5D438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matrix[j][i]=matrix[i][j];</w:t>
      </w:r>
    </w:p>
    <w:p w14:paraId="1A0B4D46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}</w:t>
      </w:r>
    </w:p>
    <w:p w14:paraId="3EA0439B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}</w:t>
      </w:r>
    </w:p>
    <w:p w14:paraId="254E6E99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matrix[n-1][n-1]=0;</w:t>
      </w:r>
    </w:p>
    <w:p w14:paraId="4CF59C87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}</w:t>
      </w:r>
    </w:p>
    <w:p w14:paraId="0582C2AF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04736CAC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void matrix_output(int n, vector &lt; vector &lt;int&gt; &gt; matrix)</w:t>
      </w:r>
    </w:p>
    <w:p w14:paraId="5B1CC5B2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{</w:t>
      </w:r>
    </w:p>
    <w:p w14:paraId="79D914E1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for (size_t i=0; i&lt;n; i++)</w:t>
      </w:r>
    </w:p>
    <w:p w14:paraId="1802E610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{</w:t>
      </w:r>
    </w:p>
    <w:p w14:paraId="4240C410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for (size_t j=0; j&lt;n; j++)</w:t>
      </w:r>
    </w:p>
    <w:p w14:paraId="49AE61E5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cout&lt;&lt;matrix[i][j]&lt;&lt;'\t';</w:t>
      </w:r>
    </w:p>
    <w:p w14:paraId="41EE5DFE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cout&lt;&lt;endl;</w:t>
      </w:r>
    </w:p>
    <w:p w14:paraId="70989DE8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}</w:t>
      </w:r>
    </w:p>
    <w:p w14:paraId="29EEB5CF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}</w:t>
      </w:r>
    </w:p>
    <w:p w14:paraId="45C188A9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2CA499A8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void show_solutions(int n, vector &lt; vector &lt;int&gt; &gt; solution)</w:t>
      </w:r>
    </w:p>
    <w:p w14:paraId="41A788D7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{</w:t>
      </w:r>
    </w:p>
    <w:p w14:paraId="53396C88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for (size_t i=0; i&lt;solution.size(); i++)</w:t>
      </w:r>
    </w:p>
    <w:p w14:paraId="5D0581BC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{</w:t>
      </w:r>
    </w:p>
    <w:p w14:paraId="374EEB74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lastRenderedPageBreak/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for (size_t j=0; j&lt;n; j++)</w:t>
      </w:r>
    </w:p>
    <w:p w14:paraId="69AB9907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{</w:t>
      </w:r>
    </w:p>
    <w:p w14:paraId="771AA437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cout &lt;&lt; solution[i][j]+1 &lt;&lt; " ";</w:t>
      </w:r>
    </w:p>
    <w:p w14:paraId="541AC9CA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}</w:t>
      </w:r>
    </w:p>
    <w:p w14:paraId="22BC354F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cout&lt;&lt;endl;</w:t>
      </w:r>
    </w:p>
    <w:p w14:paraId="2955D2E5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}</w:t>
      </w:r>
    </w:p>
    <w:p w14:paraId="5C8861B3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}</w:t>
      </w:r>
    </w:p>
    <w:p w14:paraId="7718E6F1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1160A05E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bool is_a_solution(vector&lt;int&gt; perm, int n, int current_cost, int lowcost)</w:t>
      </w:r>
    </w:p>
    <w:p w14:paraId="42F4F085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{</w:t>
      </w:r>
    </w:p>
    <w:p w14:paraId="49BBE4E6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if ((perm.size()==n) &amp;&amp; (current_cost&lt;=lowcost))</w:t>
      </w:r>
    </w:p>
    <w:p w14:paraId="48492971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return true;</w:t>
      </w:r>
    </w:p>
    <w:p w14:paraId="39C79E61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else</w:t>
      </w:r>
    </w:p>
    <w:p w14:paraId="3A13D045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return false;</w:t>
      </w:r>
    </w:p>
    <w:p w14:paraId="2529C986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}</w:t>
      </w:r>
    </w:p>
    <w:p w14:paraId="4F24E714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55C1DC75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void process_solution(vector&lt;int&gt; perm, int n, vector &lt; vector &lt;int&gt; &gt; &amp;solution, int current_cost, int &amp;lowcost)</w:t>
      </w:r>
    </w:p>
    <w:p w14:paraId="09334774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>{</w:t>
      </w:r>
    </w:p>
    <w:p w14:paraId="0F48E38B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cout</w:t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>&lt;&lt;"\</w:t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n</w:t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>Ќайдено 'выгодное' решение!"&lt;&lt;</w:t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endl</w:t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>&lt;&lt;"≈го 'стоимость' равна: "&lt;&lt;</w:t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current</w:t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>_</w:t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cost</w:t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>&lt;&lt;</w:t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endl</w:t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>;</w:t>
      </w:r>
    </w:p>
    <w:p w14:paraId="7A4DFA06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if (current_cost&lt;lowcost)</w:t>
      </w:r>
    </w:p>
    <w:p w14:paraId="1C7DB0AB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{</w:t>
      </w:r>
    </w:p>
    <w:p w14:paraId="1CEF4699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 xml:space="preserve">    solution.clear();</w:t>
      </w:r>
    </w:p>
    <w:p w14:paraId="22741115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solution.push_back(perm);</w:t>
      </w:r>
    </w:p>
    <w:p w14:paraId="59C020A1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lowcost=current_cost;</w:t>
      </w:r>
    </w:p>
    <w:p w14:paraId="3AB09DB3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}</w:t>
      </w:r>
    </w:p>
    <w:p w14:paraId="249EB45F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else</w:t>
      </w:r>
    </w:p>
    <w:p w14:paraId="777A59E7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solution.push_back(perm);</w:t>
      </w:r>
    </w:p>
    <w:p w14:paraId="2BD7F85E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for (size_t i=0; i&lt;n-1; i++)</w:t>
      </w:r>
    </w:p>
    <w:p w14:paraId="175FF4F5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{</w:t>
      </w:r>
    </w:p>
    <w:p w14:paraId="5745276E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if (perm.at(i)&gt;perm.at(i+1))</w:t>
      </w:r>
    </w:p>
    <w:p w14:paraId="13068B4B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finished=true;</w:t>
      </w:r>
    </w:p>
    <w:p w14:paraId="7D1A7809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else</w:t>
      </w:r>
    </w:p>
    <w:p w14:paraId="7B7BEF85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{</w:t>
      </w:r>
    </w:p>
    <w:p w14:paraId="5CA0C411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finished=false;</w:t>
      </w:r>
    </w:p>
    <w:p w14:paraId="1E8E98AB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break;</w:t>
      </w:r>
    </w:p>
    <w:p w14:paraId="5F839F74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}</w:t>
      </w:r>
    </w:p>
    <w:p w14:paraId="5788FBFB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}</w:t>
      </w:r>
    </w:p>
    <w:p w14:paraId="3D37BA07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1DE88353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}</w:t>
      </w:r>
    </w:p>
    <w:p w14:paraId="7C02C663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1181CFDC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lastRenderedPageBreak/>
        <w:t>void construct_candidates (vector&lt;bool&gt; in_perm, int n, vector&lt;int&gt; &amp;candidates)</w:t>
      </w:r>
    </w:p>
    <w:p w14:paraId="3C0FE332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{</w:t>
      </w:r>
    </w:p>
    <w:p w14:paraId="488BB873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for (size_t i=0; i&lt;n; i++)</w:t>
      </w:r>
    </w:p>
    <w:p w14:paraId="332FF1F7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{</w:t>
      </w:r>
    </w:p>
    <w:p w14:paraId="51625092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if (in_perm.at(i)==0)</w:t>
      </w:r>
    </w:p>
    <w:p w14:paraId="43B9C196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candidates.push_back(i);</w:t>
      </w:r>
    </w:p>
    <w:p w14:paraId="48447B72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}</w:t>
      </w:r>
    </w:p>
    <w:p w14:paraId="0640AA18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}</w:t>
      </w:r>
    </w:p>
    <w:p w14:paraId="79CA20D9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5A5B25A2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int additional_cost(int n, vector &lt; vector &lt;int&gt; &gt; C, vector &lt; vector &lt;int&gt; &gt; D, vector&lt;int&gt; perm, int current_cost, int lowcost)</w:t>
      </w:r>
    </w:p>
    <w:p w14:paraId="75BF9AFB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{</w:t>
      </w:r>
    </w:p>
    <w:p w14:paraId="52A974EF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int add=0;</w:t>
      </w:r>
    </w:p>
    <w:p w14:paraId="49F7E870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for (size_t i=0; i&lt;(perm.size()-1); i++)</w:t>
      </w:r>
    </w:p>
    <w:p w14:paraId="469CF4F1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{</w:t>
      </w:r>
    </w:p>
    <w:p w14:paraId="0E6D9CBE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add+=D[i][perm.size()-1]*C[perm.back()][perm.at(i)];</w:t>
      </w:r>
    </w:p>
    <w:p w14:paraId="1E22DAAD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if (add+current_cost&gt;lowcost)</w:t>
      </w:r>
    </w:p>
    <w:p w14:paraId="3A2BD46C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break;</w:t>
      </w:r>
    </w:p>
    <w:p w14:paraId="3E810834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}</w:t>
      </w:r>
    </w:p>
    <w:p w14:paraId="77248BFA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return add;</w:t>
      </w:r>
    </w:p>
    <w:p w14:paraId="501AF4E6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}</w:t>
      </w:r>
    </w:p>
    <w:p w14:paraId="3531F7CB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58FBF139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546206AD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void backtrack( vector&lt;int&gt; &amp;perm, vector&lt;bool&gt; &amp;in_perm, int n, vector &lt; vector &lt;int&gt; &gt; C, vector &lt; vector &lt;int&gt; &gt; D, int &amp;lowcost, int &amp;current_cost, vector &lt; vector &lt;int&gt; &gt; &amp;solution)</w:t>
      </w:r>
    </w:p>
    <w:p w14:paraId="4FA6F510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{</w:t>
      </w:r>
    </w:p>
    <w:p w14:paraId="531434F6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vector&lt;int&gt; candidates;</w:t>
      </w:r>
    </w:p>
    <w:p w14:paraId="4940AC84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if (is_a_solution(perm, n, current_cost, lowcost))</w:t>
      </w:r>
    </w:p>
    <w:p w14:paraId="5127140D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{</w:t>
      </w:r>
    </w:p>
    <w:p w14:paraId="6339173A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process_solution(perm, n, solution, current_cost, lowcost);</w:t>
      </w:r>
    </w:p>
    <w:p w14:paraId="203D0A7A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}</w:t>
      </w:r>
    </w:p>
    <w:p w14:paraId="60C7AE34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else</w:t>
      </w:r>
    </w:p>
    <w:p w14:paraId="6772F075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{</w:t>
      </w:r>
    </w:p>
    <w:p w14:paraId="3F7FA41A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construct_candidates(in_perm, n, candidates);</w:t>
      </w:r>
    </w:p>
    <w:p w14:paraId="1EC74CFE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5EE1740E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for (size_t i=0; i&lt;candidates.size(); i++)</w:t>
      </w:r>
    </w:p>
    <w:p w14:paraId="0A2E1761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{</w:t>
      </w:r>
    </w:p>
    <w:p w14:paraId="254392FF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perm.push_back(candidates.at(i));</w:t>
      </w:r>
    </w:p>
    <w:p w14:paraId="2C6B014D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in_perm.at(candidates.at(i))=1;</w:t>
      </w:r>
    </w:p>
    <w:p w14:paraId="201DB773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int added = additional_cost(n, C, D, perm, current_cost, lowcost);</w:t>
      </w:r>
    </w:p>
    <w:p w14:paraId="2F136D67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current_cost+=added;</w:t>
      </w:r>
    </w:p>
    <w:p w14:paraId="1758CBDB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if (current_cost&gt;lowcost)</w:t>
      </w:r>
    </w:p>
    <w:p w14:paraId="44915651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lastRenderedPageBreak/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{</w:t>
      </w:r>
    </w:p>
    <w:p w14:paraId="16A93F64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 xml:space="preserve">    current_cost-=added;</w:t>
      </w:r>
    </w:p>
    <w:p w14:paraId="75F18A42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        in_perm.at(candidates.at(i))=0;</w:t>
      </w:r>
    </w:p>
    <w:p w14:paraId="4E520940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        perm.pop_back();</w:t>
      </w:r>
    </w:p>
    <w:p w14:paraId="3C39BF15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        break;</w:t>
      </w:r>
    </w:p>
    <w:p w14:paraId="0E645283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}</w:t>
      </w:r>
    </w:p>
    <w:p w14:paraId="39BE22D0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else</w:t>
      </w:r>
    </w:p>
    <w:p w14:paraId="4E4A5A61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backtrack(perm, in_perm, n, C, D, lowcost, current_cost, solution);</w:t>
      </w:r>
    </w:p>
    <w:p w14:paraId="157A2CC2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current_cost-=added;</w:t>
      </w:r>
    </w:p>
    <w:p w14:paraId="0B13C913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in_perm.at(candidates.at(i))=0;</w:t>
      </w:r>
    </w:p>
    <w:p w14:paraId="11159308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perm.pop_back();</w:t>
      </w:r>
    </w:p>
    <w:p w14:paraId="03B64512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}</w:t>
      </w:r>
    </w:p>
    <w:p w14:paraId="028468A2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}</w:t>
      </w:r>
    </w:p>
    <w:p w14:paraId="2CAEBEF5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if (finished) return;</w:t>
      </w:r>
    </w:p>
    <w:p w14:paraId="46E08802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}</w:t>
      </w:r>
    </w:p>
    <w:p w14:paraId="2ECE9EC0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47AD066A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int main()</w:t>
      </w:r>
    </w:p>
    <w:p w14:paraId="53DBE21B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{</w:t>
      </w:r>
    </w:p>
    <w:p w14:paraId="357DF83B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setlocale( LC_ALL,"Russian" );</w:t>
      </w:r>
    </w:p>
    <w:p w14:paraId="3CA8C1C8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int n=0;</w:t>
      </w:r>
    </w:p>
    <w:p w14:paraId="311EE109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int lowcost=INT_MAX;</w:t>
      </w:r>
    </w:p>
    <w:p w14:paraId="08ABE5C6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int current_cost=0;</w:t>
      </w:r>
    </w:p>
    <w:p w14:paraId="459A85B1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ifstream in ("C:/cpp/5382zabaluev/3laba/in.txt");</w:t>
      </w:r>
    </w:p>
    <w:p w14:paraId="5407A9F2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cout &lt;&lt; "¬ведите количество ¤чеек на плате:";</w:t>
      </w:r>
    </w:p>
    <w:p w14:paraId="450F902A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in &gt;&gt; n;</w:t>
      </w:r>
    </w:p>
    <w:p w14:paraId="011A80A4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cout&lt;&lt;n&lt;&lt;endl;</w:t>
      </w:r>
    </w:p>
    <w:p w14:paraId="70C5BDD6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//cin &gt;&gt; n;</w:t>
      </w:r>
    </w:p>
    <w:p w14:paraId="6D10A5AA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//while(n&lt;3)</w:t>
      </w:r>
    </w:p>
    <w:p w14:paraId="32B057EE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//{</w:t>
      </w:r>
    </w:p>
    <w:p w14:paraId="322A11F7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//    system("sls");</w:t>
      </w:r>
    </w:p>
    <w:p w14:paraId="12FFF5AB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//    cout &lt;&lt; "¬ведите количество ¤чеек на плате (&gt;1):";</w:t>
      </w:r>
    </w:p>
    <w:p w14:paraId="008058CC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//    cin &gt;&gt; n;</w:t>
      </w:r>
    </w:p>
    <w:p w14:paraId="56DB3C03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//}</w:t>
      </w:r>
    </w:p>
    <w:p w14:paraId="339A17E2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39930168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57A9D77C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vector &lt; vector &lt;int&gt; &gt; C(n, vector &lt;int&gt; (n) );</w:t>
      </w:r>
    </w:p>
    <w:p w14:paraId="29BC8EAF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vector &lt; vector &lt;int&gt; &gt; D(n, vector &lt;int&gt; (n) );</w:t>
      </w:r>
    </w:p>
    <w:p w14:paraId="41BA92DC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cout &lt;&lt; "¬ведите матрицу смежности —:" &lt;&lt; endl;</w:t>
      </w:r>
    </w:p>
    <w:p w14:paraId="2DA0E01C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matrix_input(n, C, in);</w:t>
      </w:r>
    </w:p>
    <w:p w14:paraId="0FC25204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cout &lt;&lt; "¬ведите матрицу 'стоимостей' D:" &lt;&lt; endl;</w:t>
      </w:r>
    </w:p>
    <w:p w14:paraId="2CD10DA4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matrix_input(n, D, in);</w:t>
      </w:r>
    </w:p>
    <w:p w14:paraId="6B050A2B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3B63F94D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lastRenderedPageBreak/>
        <w:tab/>
        <w:t>vector &lt; vector &lt;int&gt; &gt; solution;</w:t>
      </w:r>
    </w:p>
    <w:p w14:paraId="055FC52F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vector&lt;int&gt; perm;</w:t>
      </w:r>
    </w:p>
    <w:p w14:paraId="461C571E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vector&lt;bool&gt; in_perm(n, 0);</w:t>
      </w:r>
    </w:p>
    <w:p w14:paraId="4846F8D5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65C4E289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backtrack(perm, in_perm, n, C, D, lowcost, current_cost, solution);</w:t>
      </w:r>
    </w:p>
    <w:p w14:paraId="4D3395D5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</w:p>
    <w:p w14:paraId="4F07F414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cout &lt;&lt; "\nƒл¤ " &lt;&lt; n &lt;&lt; " плат, при следующих матрицах C и D:" &lt;&lt; endl &lt;&lt; "\nC:" &lt;&lt; endl;</w:t>
      </w:r>
    </w:p>
    <w:p w14:paraId="7F2B8C16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matrix_output(n, C);</w:t>
      </w:r>
    </w:p>
    <w:p w14:paraId="44AA2C9E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cout &lt;&lt; "\nD:" &lt;&lt; endl;</w:t>
      </w:r>
    </w:p>
    <w:p w14:paraId="4F7E705B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matrix_output(n, D);</w:t>
      </w:r>
    </w:p>
    <w:p w14:paraId="40A92D6C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cout &lt;&lt; "\nЌаименее затратными (со 'стоимостью' "&lt;&lt;lowcost&lt;&lt;") ¤вл¤ютс¤ следующие перестановки:" &lt;&lt; endl;</w:t>
      </w:r>
    </w:p>
    <w:p w14:paraId="35406452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ab/>
        <w:t>show_solutions(n, solution);</w:t>
      </w:r>
    </w:p>
    <w:p w14:paraId="025580B3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system("pause");</w:t>
      </w:r>
    </w:p>
    <w:p w14:paraId="2536FD83" w14:textId="77777777" w:rsidR="0036283D" w:rsidRPr="0036283D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return 0;</w:t>
      </w:r>
    </w:p>
    <w:p w14:paraId="73E09C55" w14:textId="49A8640E" w:rsidR="00A9776E" w:rsidRPr="00DD76BE" w:rsidRDefault="0036283D" w:rsidP="0036283D">
      <w:pPr>
        <w:ind w:left="-709" w:right="-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6283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}</w:t>
      </w:r>
    </w:p>
    <w:sectPr w:rsidR="00A9776E" w:rsidRPr="00DD76BE">
      <w:headerReference w:type="default" r:id="rId16"/>
      <w:footerReference w:type="default" r:id="rId17"/>
      <w:pgSz w:w="11906" w:h="16838"/>
      <w:pgMar w:top="1134" w:right="567" w:bottom="1134" w:left="1701" w:header="720" w:footer="720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B35685A" w14:textId="77777777" w:rsidR="00892F17" w:rsidRDefault="00892F17">
      <w:pPr>
        <w:spacing w:line="240" w:lineRule="auto"/>
      </w:pPr>
      <w:r>
        <w:separator/>
      </w:r>
    </w:p>
  </w:endnote>
  <w:endnote w:type="continuationSeparator" w:id="0">
    <w:p w14:paraId="12383C8C" w14:textId="77777777" w:rsidR="00892F17" w:rsidRDefault="00892F1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CFCAF8" w14:textId="7D8D45AB" w:rsidR="00BE3DE7" w:rsidRDefault="009F352D">
    <w:pPr>
      <w:tabs>
        <w:tab w:val="right" w:pos="9639"/>
      </w:tabs>
      <w:spacing w:line="240" w:lineRule="auto"/>
      <w:jc w:val="center"/>
    </w:pPr>
    <w:r>
      <w:fldChar w:fldCharType="begin"/>
    </w:r>
    <w:r>
      <w:instrText>PAGE</w:instrText>
    </w:r>
    <w:r>
      <w:fldChar w:fldCharType="separate"/>
    </w:r>
    <w:r w:rsidR="003459C8">
      <w:rPr>
        <w:noProof/>
      </w:rPr>
      <w:t>5</w:t>
    </w:r>
    <w:r>
      <w:fldChar w:fldCharType="end"/>
    </w:r>
  </w:p>
  <w:p w14:paraId="1EAA6629" w14:textId="77777777" w:rsidR="00BE3DE7" w:rsidRDefault="00BE3DE7">
    <w:pPr>
      <w:spacing w:after="709" w:line="240" w:lineRule="auto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9219364" w14:textId="77777777" w:rsidR="00892F17" w:rsidRDefault="00892F17">
      <w:pPr>
        <w:spacing w:line="240" w:lineRule="auto"/>
      </w:pPr>
      <w:r>
        <w:separator/>
      </w:r>
    </w:p>
  </w:footnote>
  <w:footnote w:type="continuationSeparator" w:id="0">
    <w:p w14:paraId="77FFAA7B" w14:textId="77777777" w:rsidR="00892F17" w:rsidRDefault="00892F1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1DFC851" w14:textId="77777777" w:rsidR="00BE3DE7" w:rsidRDefault="009F352D">
    <w:pPr>
      <w:spacing w:before="425" w:line="240" w:lineRule="auto"/>
      <w:jc w:val="right"/>
    </w:pPr>
    <w:r>
      <w:rPr>
        <w:rFonts w:ascii="Times New Roman" w:eastAsia="Times New Roman" w:hAnsi="Times New Roman" w:cs="Times New Roman"/>
        <w:sz w:val="24"/>
        <w:szCs w:val="24"/>
      </w:rP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42A2AC7E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0000002"/>
    <w:multiLevelType w:val="hybridMultilevel"/>
    <w:tmpl w:val="00000002"/>
    <w:lvl w:ilvl="0" w:tplc="00000065">
      <w:start w:val="1"/>
      <w:numFmt w:val="bullet"/>
      <w:lvlText w:val="•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02E70D04"/>
    <w:multiLevelType w:val="hybridMultilevel"/>
    <w:tmpl w:val="42A2AC7E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08CC264D"/>
    <w:multiLevelType w:val="multilevel"/>
    <w:tmpl w:val="1598A8BA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1722" w:hanging="11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29" w:hanging="115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36" w:hanging="115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43" w:hanging="1155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4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76" w:hanging="2160"/>
      </w:pPr>
      <w:rPr>
        <w:rFonts w:hint="default"/>
      </w:rPr>
    </w:lvl>
  </w:abstractNum>
  <w:abstractNum w:abstractNumId="4" w15:restartNumberingAfterBreak="0">
    <w:nsid w:val="25B1411D"/>
    <w:multiLevelType w:val="hybridMultilevel"/>
    <w:tmpl w:val="238E727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3A447FBC"/>
    <w:multiLevelType w:val="multilevel"/>
    <w:tmpl w:val="265A9B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40F656FB"/>
    <w:multiLevelType w:val="multilevel"/>
    <w:tmpl w:val="31944D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43CB0A4C"/>
    <w:multiLevelType w:val="multilevel"/>
    <w:tmpl w:val="1598A8BA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1722" w:hanging="11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29" w:hanging="115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36" w:hanging="115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43" w:hanging="1155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4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76" w:hanging="2160"/>
      </w:pPr>
      <w:rPr>
        <w:rFonts w:hint="default"/>
      </w:rPr>
    </w:lvl>
  </w:abstractNum>
  <w:abstractNum w:abstractNumId="8" w15:restartNumberingAfterBreak="0">
    <w:nsid w:val="4D2F3ACF"/>
    <w:multiLevelType w:val="hybridMultilevel"/>
    <w:tmpl w:val="973EC29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591072B7"/>
    <w:multiLevelType w:val="multilevel"/>
    <w:tmpl w:val="65C490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59F85333"/>
    <w:multiLevelType w:val="multilevel"/>
    <w:tmpl w:val="14183984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1" w15:restartNumberingAfterBreak="0">
    <w:nsid w:val="711F134C"/>
    <w:multiLevelType w:val="multilevel"/>
    <w:tmpl w:val="1B1A223C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num w:numId="1">
    <w:abstractNumId w:val="11"/>
  </w:num>
  <w:num w:numId="2">
    <w:abstractNumId w:val="10"/>
  </w:num>
  <w:num w:numId="3">
    <w:abstractNumId w:val="0"/>
  </w:num>
  <w:num w:numId="4">
    <w:abstractNumId w:val="1"/>
  </w:num>
  <w:num w:numId="5">
    <w:abstractNumId w:val="2"/>
  </w:num>
  <w:num w:numId="6">
    <w:abstractNumId w:val="9"/>
  </w:num>
  <w:num w:numId="7">
    <w:abstractNumId w:val="6"/>
  </w:num>
  <w:num w:numId="8">
    <w:abstractNumId w:val="5"/>
  </w:num>
  <w:num w:numId="9">
    <w:abstractNumId w:val="7"/>
  </w:num>
  <w:num w:numId="10">
    <w:abstractNumId w:val="4"/>
  </w:num>
  <w:num w:numId="11">
    <w:abstractNumId w:val="8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isplayBackgroundShape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DE7"/>
    <w:rsid w:val="000C4B07"/>
    <w:rsid w:val="000E7CCD"/>
    <w:rsid w:val="001305CD"/>
    <w:rsid w:val="00155A8E"/>
    <w:rsid w:val="00200B50"/>
    <w:rsid w:val="003459C8"/>
    <w:rsid w:val="0036283D"/>
    <w:rsid w:val="003962AB"/>
    <w:rsid w:val="003B3681"/>
    <w:rsid w:val="004A6CC9"/>
    <w:rsid w:val="004A7662"/>
    <w:rsid w:val="004E320E"/>
    <w:rsid w:val="0051758E"/>
    <w:rsid w:val="005215AF"/>
    <w:rsid w:val="005643B5"/>
    <w:rsid w:val="00713E49"/>
    <w:rsid w:val="00892F17"/>
    <w:rsid w:val="008C201D"/>
    <w:rsid w:val="008C22E3"/>
    <w:rsid w:val="00971397"/>
    <w:rsid w:val="009F352D"/>
    <w:rsid w:val="00A9776E"/>
    <w:rsid w:val="00B70139"/>
    <w:rsid w:val="00BE3DE7"/>
    <w:rsid w:val="00CD27E3"/>
    <w:rsid w:val="00D01D83"/>
    <w:rsid w:val="00D93B9C"/>
    <w:rsid w:val="00DD76BE"/>
    <w:rsid w:val="00E47418"/>
    <w:rsid w:val="00F869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B735EC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Arial"/>
        <w:color w:val="000000"/>
        <w:sz w:val="22"/>
        <w:szCs w:val="22"/>
        <w:lang w:val="en-GB" w:eastAsia="en-GB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5643B5"/>
  </w:style>
  <w:style w:type="paragraph" w:styleId="1">
    <w:name w:val="heading 1"/>
    <w:basedOn w:val="a"/>
    <w:next w:val="a"/>
    <w:pPr>
      <w:keepNext/>
      <w:keepLines/>
      <w:spacing w:before="480" w:after="120"/>
      <w:contextualSpacing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pPr>
      <w:keepNext/>
      <w:keepLines/>
      <w:spacing w:before="360" w:after="80"/>
      <w:contextualSpacing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pPr>
      <w:keepNext/>
      <w:keepLines/>
      <w:spacing w:before="280" w:after="80"/>
      <w:contextualSpacing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40" w:after="40"/>
      <w:contextualSpacing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pPr>
      <w:keepNext/>
      <w:keepLines/>
      <w:spacing w:before="220" w:after="40"/>
      <w:contextualSpacing/>
      <w:outlineLvl w:val="4"/>
    </w:pPr>
    <w:rPr>
      <w:b/>
    </w:rPr>
  </w:style>
  <w:style w:type="paragraph" w:styleId="6">
    <w:name w:val="heading 6"/>
    <w:basedOn w:val="a"/>
    <w:next w:val="a"/>
    <w:pPr>
      <w:keepNext/>
      <w:keepLines/>
      <w:spacing w:before="200" w:after="40"/>
      <w:contextualSpacing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pPr>
      <w:keepNext/>
      <w:keepLines/>
      <w:spacing w:before="480" w:after="120"/>
      <w:contextualSpacing/>
    </w:pPr>
    <w:rPr>
      <w:b/>
      <w:sz w:val="72"/>
      <w:szCs w:val="72"/>
    </w:rPr>
  </w:style>
  <w:style w:type="paragraph" w:styleId="a4">
    <w:name w:val="Subtitle"/>
    <w:basedOn w:val="a"/>
    <w:next w:val="a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5">
    <w:basedOn w:val="a1"/>
    <w:tblPr>
      <w:tblStyleRowBandSize w:val="1"/>
      <w:tblStyleColBandSize w:val="1"/>
    </w:tblPr>
  </w:style>
  <w:style w:type="table" w:customStyle="1" w:styleId="a6">
    <w:basedOn w:val="a1"/>
    <w:tblPr>
      <w:tblStyleRowBandSize w:val="1"/>
      <w:tblStyleColBandSize w:val="1"/>
    </w:tblPr>
  </w:style>
  <w:style w:type="paragraph" w:styleId="a7">
    <w:name w:val="Normal (Web)"/>
    <w:basedOn w:val="a"/>
    <w:uiPriority w:val="99"/>
    <w:semiHidden/>
    <w:unhideWhenUsed/>
    <w:rsid w:val="005215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lang w:val="ru-RU" w:eastAsia="ru-RU"/>
    </w:rPr>
  </w:style>
  <w:style w:type="character" w:customStyle="1" w:styleId="apple-converted-space">
    <w:name w:val="apple-converted-space"/>
    <w:basedOn w:val="a0"/>
    <w:rsid w:val="005215AF"/>
  </w:style>
  <w:style w:type="character" w:styleId="a8">
    <w:name w:val="Hyperlink"/>
    <w:basedOn w:val="a0"/>
    <w:uiPriority w:val="99"/>
    <w:semiHidden/>
    <w:unhideWhenUsed/>
    <w:rsid w:val="005215AF"/>
    <w:rPr>
      <w:color w:val="0000FF"/>
      <w:u w:val="single"/>
    </w:rPr>
  </w:style>
  <w:style w:type="paragraph" w:styleId="a9">
    <w:name w:val="List Paragraph"/>
    <w:basedOn w:val="a"/>
    <w:link w:val="aa"/>
    <w:uiPriority w:val="34"/>
    <w:qFormat/>
    <w:rsid w:val="00D93B9C"/>
    <w:pPr>
      <w:spacing w:after="200"/>
      <w:ind w:left="720"/>
      <w:contextualSpacing/>
    </w:pPr>
    <w:rPr>
      <w:rFonts w:ascii="Calibri" w:eastAsia="Calibri" w:hAnsi="Calibri" w:cs="Times New Roman"/>
      <w:color w:val="auto"/>
      <w:lang w:val="ru-RU" w:eastAsia="en-US"/>
    </w:rPr>
  </w:style>
  <w:style w:type="paragraph" w:customStyle="1" w:styleId="TimesNewRoman">
    <w:name w:val="Абзац списка + Times New Roman"/>
    <w:aliases w:val="12 пт"/>
    <w:basedOn w:val="a9"/>
    <w:link w:val="TimesNewRoman0"/>
    <w:rsid w:val="00D93B9C"/>
    <w:pPr>
      <w:spacing w:line="240" w:lineRule="auto"/>
      <w:ind w:left="0" w:firstLine="360"/>
      <w:jc w:val="both"/>
    </w:pPr>
    <w:rPr>
      <w:rFonts w:ascii="Times New Roman" w:hAnsi="Times New Roman"/>
      <w:b/>
      <w:bCs/>
      <w:sz w:val="24"/>
      <w:szCs w:val="24"/>
    </w:rPr>
  </w:style>
  <w:style w:type="character" w:customStyle="1" w:styleId="aa">
    <w:name w:val="Абзац списка Знак"/>
    <w:basedOn w:val="a0"/>
    <w:link w:val="a9"/>
    <w:rsid w:val="00D93B9C"/>
    <w:rPr>
      <w:rFonts w:ascii="Calibri" w:eastAsia="Calibri" w:hAnsi="Calibri" w:cs="Times New Roman"/>
      <w:color w:val="auto"/>
      <w:lang w:val="ru-RU" w:eastAsia="en-US"/>
    </w:rPr>
  </w:style>
  <w:style w:type="character" w:customStyle="1" w:styleId="TimesNewRoman0">
    <w:name w:val="Абзац списка + Times New Roman Знак"/>
    <w:aliases w:val="12 пт Знак"/>
    <w:basedOn w:val="aa"/>
    <w:link w:val="TimesNewRoman"/>
    <w:rsid w:val="00D93B9C"/>
    <w:rPr>
      <w:rFonts w:ascii="Times New Roman" w:eastAsia="Calibri" w:hAnsi="Times New Roman" w:cs="Times New Roman"/>
      <w:b/>
      <w:bCs/>
      <w:color w:val="auto"/>
      <w:sz w:val="24"/>
      <w:szCs w:val="24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8422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70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22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06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ru.wikipedia.org/wiki/%D0%9C%D0%B5%D1%82%D0%BE%D0%B4" TargetMode="External"/><Relationship Id="rId13" Type="http://schemas.openxmlformats.org/officeDocument/2006/relationships/image" Target="media/image3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http://ru.wikipedia.org/wiki/%D0%90%D0%BD%D0%B3%D0%BB%D0%B8%D0%B9%D1%81%D0%BA%D0%B8%D0%B9_%D1%8F%D0%B7%D1%8B%D0%BA" TargetMode="External"/><Relationship Id="rId12" Type="http://schemas.openxmlformats.org/officeDocument/2006/relationships/image" Target="media/image2.png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hyperlink" Target="http://ru.wikipedia.org/wiki/%D0%9F%D0%BE%D0%BB%D0%BD%D1%8B%D0%B9_%D0%BF%D0%B5%D1%80%D0%B5%D0%B1%D0%BE%D1%80" TargetMode="External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http://ru.wikipedia.org/wiki/%D0%9A%D0%BE%D0%BC%D0%B1%D0%B8%D0%BD%D0%B0%D1%82%D0%BE%D1%80%D0%BD%D0%B0%D1%8F_%D0%BE%D0%BF%D1%82%D0%B8%D0%BC%D0%B8%D0%B7%D0%B0%D1%86%D0%B8%D1%8F" TargetMode="External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1</Pages>
  <Words>2011</Words>
  <Characters>11467</Characters>
  <Application>Microsoft Office Word</Application>
  <DocSecurity>0</DocSecurity>
  <Lines>95</Lines>
  <Paragraphs>2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13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иколай</dc:creator>
  <cp:lastModifiedBy>RePack by Diakov</cp:lastModifiedBy>
  <cp:revision>4</cp:revision>
  <dcterms:created xsi:type="dcterms:W3CDTF">2017-06-02T06:12:00Z</dcterms:created>
  <dcterms:modified xsi:type="dcterms:W3CDTF">2017-06-02T06:46:00Z</dcterms:modified>
</cp:coreProperties>
</file>